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3170" w:rsidRPr="00CD4CD2" w:rsidRDefault="00FF3170" w:rsidP="00FF3170">
      <w:pPr>
        <w:spacing w:before="60" w:after="60" w:line="360" w:lineRule="auto"/>
        <w:jc w:val="center"/>
        <w:rPr>
          <w:rFonts w:eastAsia="Calibri"/>
          <w:b/>
          <w:color w:val="0000FF"/>
          <w:sz w:val="28"/>
          <w:szCs w:val="28"/>
        </w:rPr>
      </w:pPr>
      <w:bookmarkStart w:id="0" w:name="_Hlk85016100"/>
      <w:r w:rsidRPr="00CD4CD2">
        <w:rPr>
          <w:rFonts w:eastAsia="Calibri"/>
          <w:b/>
          <w:color w:val="0000FF"/>
          <w:sz w:val="28"/>
          <w:szCs w:val="28"/>
        </w:rPr>
        <w:t>ĐỀ CƯƠNG KIỂM TRA GIỮ</w:t>
      </w:r>
      <w:bookmarkStart w:id="1" w:name="_GoBack"/>
      <w:bookmarkEnd w:id="1"/>
      <w:r w:rsidRPr="00CD4CD2">
        <w:rPr>
          <w:rFonts w:eastAsia="Calibri"/>
          <w:b/>
          <w:color w:val="0000FF"/>
          <w:sz w:val="28"/>
          <w:szCs w:val="28"/>
        </w:rPr>
        <w:t>A HỌC KÌ I – TIN HỌC</w:t>
      </w:r>
      <w:r>
        <w:rPr>
          <w:rFonts w:eastAsia="Calibri"/>
          <w:b/>
          <w:color w:val="0000FF"/>
          <w:sz w:val="28"/>
          <w:szCs w:val="28"/>
        </w:rPr>
        <w:t xml:space="preserve"> 8</w:t>
      </w:r>
    </w:p>
    <w:p w:rsidR="00FF3170" w:rsidRPr="00CD4CD2" w:rsidRDefault="00FF3170" w:rsidP="00FF3170">
      <w:pPr>
        <w:spacing w:before="60" w:after="60" w:line="360" w:lineRule="auto"/>
        <w:jc w:val="center"/>
        <w:rPr>
          <w:rFonts w:eastAsia="Calibri"/>
          <w:b/>
          <w:color w:val="FF0000"/>
          <w:sz w:val="28"/>
          <w:szCs w:val="28"/>
        </w:rPr>
      </w:pPr>
      <w:r w:rsidRPr="00CD4CD2">
        <w:rPr>
          <w:rFonts w:eastAsia="Calibri"/>
          <w:b/>
          <w:color w:val="FF0000"/>
          <w:sz w:val="28"/>
          <w:szCs w:val="28"/>
        </w:rPr>
        <w:t>NĂM HỌC 2022-2023</w:t>
      </w:r>
    </w:p>
    <w:bookmarkEnd w:id="0"/>
    <w:p w:rsidR="0096257B" w:rsidRPr="00924293" w:rsidRDefault="0096257B" w:rsidP="0096257B">
      <w:pPr>
        <w:pStyle w:val="StyleListParagraph13ptBoldJustifiedLeft0Firstlin"/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I. KIẾN THỨC</w:t>
      </w:r>
      <w:r w:rsidRPr="00A34B14">
        <w:rPr>
          <w:color w:val="000000"/>
          <w:sz w:val="28"/>
          <w:szCs w:val="28"/>
        </w:rPr>
        <w:t xml:space="preserve"> TRỌNG TÂM</w:t>
      </w:r>
    </w:p>
    <w:p w:rsidR="00CC57A6" w:rsidRPr="004D5DD1" w:rsidRDefault="00CC57A6" w:rsidP="00552C92">
      <w:pPr>
        <w:pStyle w:val="StyleListParagraph13ptBoldJustifiedLeft0Firstlin"/>
        <w:spacing w:line="360" w:lineRule="auto"/>
        <w:rPr>
          <w:color w:val="000000"/>
          <w:sz w:val="28"/>
          <w:szCs w:val="28"/>
          <w:lang w:val="vi-VN"/>
        </w:rPr>
      </w:pPr>
      <w:r w:rsidRPr="004D5DD1">
        <w:rPr>
          <w:color w:val="000000"/>
          <w:sz w:val="28"/>
          <w:szCs w:val="28"/>
          <w:lang w:val="vi-VN"/>
        </w:rPr>
        <w:t>1. Kiến thức:</w:t>
      </w:r>
    </w:p>
    <w:p w:rsidR="00750A40" w:rsidRPr="004D5DD1" w:rsidRDefault="00750A40" w:rsidP="00552C92">
      <w:pPr>
        <w:pStyle w:val="StyleListParagraph13ptBoldJustifiedLeft0Firstlin"/>
        <w:spacing w:line="360" w:lineRule="auto"/>
        <w:ind w:left="321"/>
        <w:rPr>
          <w:bCs w:val="0"/>
          <w:color w:val="auto"/>
          <w:sz w:val="28"/>
          <w:szCs w:val="28"/>
          <w:lang w:val="vi-VN"/>
        </w:rPr>
      </w:pPr>
      <w:r w:rsidRPr="004D5DD1">
        <w:rPr>
          <w:bCs w:val="0"/>
          <w:color w:val="auto"/>
          <w:sz w:val="28"/>
          <w:szCs w:val="28"/>
        </w:rPr>
        <w:t>Chủ đề 1: Chương trình Pascal đơn giản</w:t>
      </w:r>
      <w:r w:rsidRPr="004D5DD1">
        <w:rPr>
          <w:bCs w:val="0"/>
          <w:color w:val="auto"/>
          <w:sz w:val="28"/>
          <w:szCs w:val="28"/>
          <w:lang w:val="vi-VN"/>
        </w:rPr>
        <w:t xml:space="preserve"> </w:t>
      </w:r>
    </w:p>
    <w:p w:rsidR="00565DDB" w:rsidRPr="004D5DD1" w:rsidRDefault="00565DDB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>- Biết sơ bộ về ngôn ngữ lập trình Pascal.</w:t>
      </w:r>
    </w:p>
    <w:p w:rsidR="00565DDB" w:rsidRPr="004D5DD1" w:rsidRDefault="00565DDB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>-</w:t>
      </w:r>
      <w:r w:rsidR="00B65B16">
        <w:rPr>
          <w:sz w:val="28"/>
          <w:szCs w:val="28"/>
        </w:rPr>
        <w:t xml:space="preserve"> </w:t>
      </w:r>
      <w:r w:rsidRPr="004D5DD1">
        <w:rPr>
          <w:sz w:val="28"/>
          <w:szCs w:val="28"/>
        </w:rPr>
        <w:t>Biết cấu trúc của một chương trình Pacal: Cấu trúc chung và các thành phần.</w:t>
      </w:r>
    </w:p>
    <w:p w:rsidR="00565DDB" w:rsidRPr="004D5DD1" w:rsidRDefault="00565DDB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>- Biết các thành phần cơ sở của ngôn ngữ Pascal.</w:t>
      </w:r>
    </w:p>
    <w:p w:rsidR="00565DDB" w:rsidRPr="004D5DD1" w:rsidRDefault="00565DDB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>- Hiểu được một số kiểu dữ liệu chuẩn.</w:t>
      </w:r>
    </w:p>
    <w:p w:rsidR="00565DDB" w:rsidRPr="004D5DD1" w:rsidRDefault="00565DDB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>- Hiểu được cách khai báo biến.</w:t>
      </w:r>
    </w:p>
    <w:p w:rsidR="00565DDB" w:rsidRPr="004D5DD1" w:rsidRDefault="00565DDB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>- Biết được các khái niệm: Phép toán, biểu thức số học, hàm số học chuẩn, biểu thức quan hệ.</w:t>
      </w:r>
    </w:p>
    <w:p w:rsidR="00565DDB" w:rsidRPr="004D5DD1" w:rsidRDefault="00565DDB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>- Hiểu được lệnh gán.</w:t>
      </w:r>
    </w:p>
    <w:p w:rsidR="00565DDB" w:rsidRPr="004D5DD1" w:rsidRDefault="00565DDB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>- Biết các câu lệnh vào/ ra đơn giản để nhập thông tin từ bàn phím và đưa thông tin ra màn hình.</w:t>
      </w:r>
    </w:p>
    <w:p w:rsidR="00CC57A6" w:rsidRPr="004D5DD1" w:rsidRDefault="00B82E2E" w:rsidP="00552C92">
      <w:pPr>
        <w:pStyle w:val="StyleListParagraph13ptBoldJustifiedLeft0Firstlin"/>
        <w:spacing w:line="360" w:lineRule="auto"/>
        <w:rPr>
          <w:color w:val="000000"/>
          <w:sz w:val="28"/>
          <w:szCs w:val="28"/>
          <w:lang w:val="vi-VN"/>
        </w:rPr>
      </w:pPr>
      <w:r w:rsidRPr="004D5DD1">
        <w:rPr>
          <w:color w:val="000000"/>
          <w:sz w:val="28"/>
          <w:szCs w:val="28"/>
          <w:lang w:val="vi-VN"/>
        </w:rPr>
        <w:t>2. Kỹ năng</w:t>
      </w:r>
      <w:r w:rsidR="00CC57A6" w:rsidRPr="004D5DD1">
        <w:rPr>
          <w:color w:val="000000"/>
          <w:sz w:val="28"/>
          <w:szCs w:val="28"/>
          <w:lang w:val="vi-VN"/>
        </w:rPr>
        <w:t xml:space="preserve">: </w:t>
      </w:r>
    </w:p>
    <w:p w:rsidR="00CC57A6" w:rsidRPr="004D5DD1" w:rsidRDefault="00B16764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 xml:space="preserve">- </w:t>
      </w:r>
      <w:r w:rsidR="00BB6552" w:rsidRPr="004D5DD1">
        <w:rPr>
          <w:sz w:val="28"/>
          <w:szCs w:val="28"/>
        </w:rPr>
        <w:t>Kĩ năng thực hành trên máy tính, kĩ năng làm việc nhóm, kĩ năng tư duy</w:t>
      </w:r>
      <w:r w:rsidR="00A45494" w:rsidRPr="004D5DD1">
        <w:rPr>
          <w:sz w:val="28"/>
          <w:szCs w:val="28"/>
        </w:rPr>
        <w:t>.</w:t>
      </w:r>
    </w:p>
    <w:p w:rsidR="00565DDB" w:rsidRPr="004D5DD1" w:rsidRDefault="00B16764" w:rsidP="00552C92">
      <w:pPr>
        <w:spacing w:line="360" w:lineRule="auto"/>
        <w:ind w:left="454" w:firstLine="227"/>
        <w:jc w:val="both"/>
        <w:rPr>
          <w:sz w:val="28"/>
          <w:szCs w:val="28"/>
        </w:rPr>
      </w:pPr>
      <w:r w:rsidRPr="004D5DD1">
        <w:rPr>
          <w:sz w:val="28"/>
          <w:szCs w:val="28"/>
        </w:rPr>
        <w:t xml:space="preserve">- </w:t>
      </w:r>
      <w:r w:rsidR="00565DDB" w:rsidRPr="004D5DD1">
        <w:rPr>
          <w:sz w:val="28"/>
          <w:szCs w:val="28"/>
        </w:rPr>
        <w:t>Viết được chương trình Pascal đơn giản, khai báo đúng biến, câu lệnh vào/ra để nhập thông tin từ bàn phím hoặc đưa thông tin ra màn hình.</w:t>
      </w:r>
    </w:p>
    <w:p w:rsidR="00B82E2E" w:rsidRPr="004D5DD1" w:rsidRDefault="00B82E2E" w:rsidP="00552C92">
      <w:pPr>
        <w:pStyle w:val="StyleListParagraph13ptBoldJustifiedLeft0Firstlin"/>
        <w:spacing w:line="360" w:lineRule="auto"/>
        <w:rPr>
          <w:color w:val="000000"/>
          <w:sz w:val="28"/>
          <w:szCs w:val="28"/>
        </w:rPr>
      </w:pPr>
      <w:r w:rsidRPr="004D5DD1">
        <w:rPr>
          <w:color w:val="000000"/>
          <w:sz w:val="28"/>
          <w:szCs w:val="28"/>
          <w:lang w:val="vi-VN"/>
        </w:rPr>
        <w:t xml:space="preserve">3. Thái </w:t>
      </w:r>
      <w:r w:rsidRPr="004D5DD1">
        <w:rPr>
          <w:color w:val="000000"/>
          <w:sz w:val="28"/>
          <w:szCs w:val="28"/>
        </w:rPr>
        <w:t xml:space="preserve">độ: </w:t>
      </w:r>
    </w:p>
    <w:p w:rsidR="00CC57A6" w:rsidRPr="004D5DD1" w:rsidRDefault="00B16764" w:rsidP="00552C92">
      <w:pPr>
        <w:spacing w:line="360" w:lineRule="auto"/>
        <w:ind w:left="454" w:firstLine="227"/>
        <w:jc w:val="both"/>
        <w:rPr>
          <w:color w:val="000000"/>
          <w:sz w:val="28"/>
          <w:szCs w:val="28"/>
        </w:rPr>
      </w:pPr>
      <w:r w:rsidRPr="004D5DD1">
        <w:rPr>
          <w:sz w:val="28"/>
          <w:szCs w:val="28"/>
        </w:rPr>
        <w:t xml:space="preserve">- </w:t>
      </w:r>
      <w:r w:rsidR="00A157CD" w:rsidRPr="004D5DD1">
        <w:rPr>
          <w:sz w:val="28"/>
          <w:szCs w:val="28"/>
        </w:rPr>
        <w:t>Nghiêm</w:t>
      </w:r>
      <w:r w:rsidR="00A157CD" w:rsidRPr="004D5DD1">
        <w:rPr>
          <w:color w:val="000000"/>
          <w:sz w:val="28"/>
          <w:szCs w:val="28"/>
        </w:rPr>
        <w:t xml:space="preserve"> túc,</w:t>
      </w:r>
      <w:r w:rsidR="00BB6552" w:rsidRPr="004D5DD1">
        <w:rPr>
          <w:color w:val="000000"/>
          <w:sz w:val="28"/>
          <w:szCs w:val="28"/>
        </w:rPr>
        <w:t xml:space="preserve"> cầu thị và luôn sẵn sàng giúp đỡ mọi người</w:t>
      </w:r>
      <w:r w:rsidR="00A45494" w:rsidRPr="004D5DD1">
        <w:rPr>
          <w:color w:val="000000"/>
          <w:sz w:val="28"/>
          <w:szCs w:val="28"/>
        </w:rPr>
        <w:t>.</w:t>
      </w:r>
    </w:p>
    <w:p w:rsidR="00B2681F" w:rsidRDefault="00504E5C" w:rsidP="00552C92">
      <w:pPr>
        <w:pStyle w:val="StyleListParagraph13ptBoldJustifiedLeft0Firstlin"/>
        <w:spacing w:line="360" w:lineRule="auto"/>
        <w:rPr>
          <w:b w:val="0"/>
          <w:bCs w:val="0"/>
          <w:color w:val="000000"/>
          <w:sz w:val="28"/>
          <w:szCs w:val="28"/>
        </w:rPr>
      </w:pPr>
      <w:r w:rsidRPr="004D5DD1">
        <w:rPr>
          <w:color w:val="000000"/>
          <w:sz w:val="28"/>
          <w:szCs w:val="28"/>
        </w:rPr>
        <w:t>4</w:t>
      </w:r>
      <w:r w:rsidRPr="004D5DD1">
        <w:rPr>
          <w:color w:val="000000"/>
          <w:sz w:val="28"/>
          <w:szCs w:val="28"/>
          <w:lang w:val="vi-VN"/>
        </w:rPr>
        <w:t xml:space="preserve">. </w:t>
      </w:r>
      <w:r w:rsidR="0046495E">
        <w:rPr>
          <w:color w:val="000000"/>
          <w:sz w:val="28"/>
          <w:szCs w:val="28"/>
        </w:rPr>
        <w:t>Hình thức kiểm</w:t>
      </w:r>
      <w:r w:rsidRPr="004D5DD1">
        <w:rPr>
          <w:color w:val="000000"/>
          <w:sz w:val="28"/>
          <w:szCs w:val="28"/>
        </w:rPr>
        <w:t xml:space="preserve"> tra: </w:t>
      </w:r>
      <w:r w:rsidRPr="004D5DD1">
        <w:rPr>
          <w:b w:val="0"/>
          <w:bCs w:val="0"/>
          <w:color w:val="000000"/>
          <w:sz w:val="28"/>
          <w:szCs w:val="28"/>
        </w:rPr>
        <w:t>Trắc nghiệm kết hợp thực hành hoặc tự luận.</w:t>
      </w:r>
    </w:p>
    <w:p w:rsidR="00E9345B" w:rsidRPr="00924293" w:rsidRDefault="0037407C" w:rsidP="00552C92">
      <w:pPr>
        <w:pStyle w:val="StyleListParagraph13ptBoldJustifiedLeft0Firstlin"/>
        <w:spacing w:line="360" w:lineRule="auto"/>
        <w:jc w:val="center"/>
        <w:rPr>
          <w:color w:val="000000"/>
          <w:sz w:val="28"/>
          <w:szCs w:val="28"/>
        </w:rPr>
      </w:pPr>
      <w:r w:rsidRPr="00483D93">
        <w:lastRenderedPageBreak/>
        <w:br w:type="page"/>
      </w:r>
      <w:r w:rsidR="002E4CEC">
        <w:rPr>
          <w:noProof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452120</wp:posOffset>
                </wp:positionV>
                <wp:extent cx="6340475" cy="8253730"/>
                <wp:effectExtent l="13970" t="13970" r="8255" b="952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40475" cy="8253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4293" w:rsidRDefault="002E4CE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149340" cy="8152765"/>
                                  <wp:effectExtent l="0" t="0" r="3810" b="635"/>
                                  <wp:docPr id="5" name="Picture 5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149340" cy="81527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35.6pt;width:499.25pt;height:649.9pt;z-index:251657728;visibility:visible;mso-wrap-style:non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">
                <v:textbox style="mso-fit-shape-to-text:t">
                  <w:txbxContent>
                    <w:p w:rsidR="00924293" w:rsidRDefault="002E4CEC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6149340" cy="8152765"/>
                            <wp:effectExtent l="0" t="0" r="3810" b="635"/>
                            <wp:docPr id="5" name="Picture 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149340" cy="81527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70666" w:rsidRDefault="00870666" w:rsidP="00FD007C">
      <w:pPr>
        <w:pStyle w:val="StyleListParagraph13ptBoldJustifiedLeft0Firstlin"/>
        <w:spacing w:line="312" w:lineRule="auto"/>
        <w:ind w:firstLine="0"/>
        <w:jc w:val="lef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II. MA TRẬN</w:t>
      </w:r>
    </w:p>
    <w:tbl>
      <w:tblPr>
        <w:tblW w:w="502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9"/>
        <w:gridCol w:w="1141"/>
        <w:gridCol w:w="1736"/>
        <w:gridCol w:w="610"/>
        <w:gridCol w:w="170"/>
        <w:gridCol w:w="1088"/>
        <w:gridCol w:w="623"/>
        <w:gridCol w:w="1355"/>
        <w:gridCol w:w="610"/>
        <w:gridCol w:w="903"/>
        <w:gridCol w:w="39"/>
        <w:gridCol w:w="827"/>
      </w:tblGrid>
      <w:tr w:rsidR="007A747A" w:rsidRPr="0090167C" w:rsidTr="00870666">
        <w:trPr>
          <w:trHeight w:val="139"/>
        </w:trPr>
        <w:tc>
          <w:tcPr>
            <w:tcW w:w="775" w:type="pct"/>
            <w:vMerge w:val="restart"/>
            <w:tcBorders>
              <w:tl2br w:val="single" w:sz="4" w:space="0" w:color="auto"/>
            </w:tcBorders>
            <w:shd w:val="clear" w:color="auto" w:fill="E0E0E0"/>
          </w:tcPr>
          <w:p w:rsidR="00870666" w:rsidRPr="0090167C" w:rsidRDefault="00870666" w:rsidP="00D007D6">
            <w:pPr>
              <w:spacing w:line="276" w:lineRule="auto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 xml:space="preserve">       Mức độ</w:t>
            </w:r>
          </w:p>
          <w:p w:rsidR="00870666" w:rsidRPr="0090167C" w:rsidRDefault="00870666" w:rsidP="00D007D6">
            <w:pPr>
              <w:spacing w:line="276" w:lineRule="auto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 xml:space="preserve">  </w:t>
            </w:r>
          </w:p>
          <w:p w:rsidR="00870666" w:rsidRPr="0090167C" w:rsidRDefault="00870666" w:rsidP="00D007D6">
            <w:pPr>
              <w:spacing w:line="276" w:lineRule="auto"/>
              <w:rPr>
                <w:b/>
                <w:color w:val="000000"/>
                <w:sz w:val="26"/>
                <w:szCs w:val="26"/>
                <w:lang w:val="nl-NL"/>
              </w:rPr>
            </w:pPr>
          </w:p>
          <w:p w:rsidR="00870666" w:rsidRPr="0090167C" w:rsidRDefault="00870666" w:rsidP="00D007D6">
            <w:pPr>
              <w:spacing w:line="276" w:lineRule="auto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336" w:type="pct"/>
            <w:gridSpan w:val="2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867" w:type="pct"/>
            <w:gridSpan w:val="3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1620" w:type="pct"/>
            <w:gridSpan w:val="4"/>
            <w:tcBorders>
              <w:bottom w:val="single" w:sz="4" w:space="0" w:color="auto"/>
            </w:tcBorders>
            <w:shd w:val="clear" w:color="auto" w:fill="E0E0E0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402" w:type="pct"/>
            <w:gridSpan w:val="2"/>
            <w:shd w:val="clear" w:color="auto" w:fill="E0E0E0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ống số</w:t>
            </w:r>
          </w:p>
        </w:tc>
      </w:tr>
      <w:tr w:rsidR="00870666" w:rsidRPr="0090167C" w:rsidTr="00870666">
        <w:trPr>
          <w:trHeight w:val="161"/>
        </w:trPr>
        <w:tc>
          <w:tcPr>
            <w:tcW w:w="775" w:type="pct"/>
            <w:vMerge/>
            <w:tcBorders>
              <w:tl2br w:val="single" w:sz="4" w:space="0" w:color="auto"/>
            </w:tcBorders>
            <w:shd w:val="clear" w:color="auto" w:fill="auto"/>
          </w:tcPr>
          <w:p w:rsidR="00870666" w:rsidRPr="0090167C" w:rsidRDefault="00870666" w:rsidP="00D007D6">
            <w:pPr>
              <w:spacing w:line="276" w:lineRule="auto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530" w:type="pct"/>
            <w:vMerge w:val="restart"/>
            <w:shd w:val="clear" w:color="auto" w:fill="E6E6E6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806" w:type="pct"/>
            <w:vMerge w:val="restart"/>
            <w:shd w:val="clear" w:color="auto" w:fill="E6E6E6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H</w:t>
            </w:r>
          </w:p>
        </w:tc>
        <w:tc>
          <w:tcPr>
            <w:tcW w:w="283" w:type="pct"/>
            <w:vMerge w:val="restart"/>
            <w:shd w:val="clear" w:color="auto" w:fill="E6E6E6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584" w:type="pct"/>
            <w:gridSpan w:val="2"/>
            <w:vMerge w:val="restart"/>
            <w:shd w:val="clear" w:color="auto" w:fill="E6E6E6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H</w:t>
            </w:r>
          </w:p>
        </w:tc>
        <w:tc>
          <w:tcPr>
            <w:tcW w:w="918" w:type="pct"/>
            <w:gridSpan w:val="2"/>
            <w:shd w:val="clear" w:color="auto" w:fill="E6E6E6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HẤP</w:t>
            </w:r>
          </w:p>
        </w:tc>
        <w:tc>
          <w:tcPr>
            <w:tcW w:w="702" w:type="pct"/>
            <w:gridSpan w:val="2"/>
            <w:shd w:val="clear" w:color="auto" w:fill="E6E6E6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CAO</w:t>
            </w:r>
          </w:p>
        </w:tc>
        <w:tc>
          <w:tcPr>
            <w:tcW w:w="402" w:type="pct"/>
            <w:gridSpan w:val="2"/>
            <w:shd w:val="clear" w:color="auto" w:fill="auto"/>
          </w:tcPr>
          <w:p w:rsidR="00870666" w:rsidRPr="0090167C" w:rsidRDefault="00870666" w:rsidP="00D007D6">
            <w:pPr>
              <w:spacing w:line="276" w:lineRule="auto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</w:tr>
      <w:tr w:rsidR="00870666" w:rsidRPr="0090167C" w:rsidTr="00870666">
        <w:trPr>
          <w:trHeight w:val="512"/>
        </w:trPr>
        <w:tc>
          <w:tcPr>
            <w:tcW w:w="775" w:type="pct"/>
            <w:vMerge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rPr>
                <w:b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530" w:type="pct"/>
            <w:vMerge/>
            <w:shd w:val="clear" w:color="auto" w:fill="auto"/>
          </w:tcPr>
          <w:p w:rsidR="00870666" w:rsidRPr="0090167C" w:rsidRDefault="00870666" w:rsidP="00D007D6">
            <w:pPr>
              <w:spacing w:line="276" w:lineRule="auto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806" w:type="pct"/>
            <w:vMerge/>
            <w:shd w:val="clear" w:color="auto" w:fill="auto"/>
          </w:tcPr>
          <w:p w:rsidR="00870666" w:rsidRPr="0090167C" w:rsidRDefault="00870666" w:rsidP="00D007D6">
            <w:pPr>
              <w:spacing w:line="276" w:lineRule="auto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83" w:type="pct"/>
            <w:vMerge/>
            <w:shd w:val="clear" w:color="auto" w:fill="auto"/>
          </w:tcPr>
          <w:p w:rsidR="00870666" w:rsidRPr="0090167C" w:rsidRDefault="00870666" w:rsidP="00D007D6">
            <w:pPr>
              <w:spacing w:line="276" w:lineRule="auto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584" w:type="pct"/>
            <w:gridSpan w:val="2"/>
            <w:vMerge/>
            <w:shd w:val="clear" w:color="auto" w:fill="auto"/>
          </w:tcPr>
          <w:p w:rsidR="00870666" w:rsidRPr="0090167C" w:rsidRDefault="00870666" w:rsidP="00D007D6">
            <w:pPr>
              <w:spacing w:line="276" w:lineRule="auto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89" w:type="pct"/>
            <w:shd w:val="clear" w:color="auto" w:fill="E6E6E6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629" w:type="pct"/>
            <w:shd w:val="clear" w:color="auto" w:fill="E6E6E6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H</w:t>
            </w:r>
          </w:p>
        </w:tc>
        <w:tc>
          <w:tcPr>
            <w:tcW w:w="283" w:type="pct"/>
            <w:shd w:val="clear" w:color="auto" w:fill="E0E0E0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N</w:t>
            </w:r>
          </w:p>
        </w:tc>
        <w:tc>
          <w:tcPr>
            <w:tcW w:w="437" w:type="pct"/>
            <w:gridSpan w:val="2"/>
            <w:shd w:val="clear" w:color="auto" w:fill="E0E0E0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color w:val="000000"/>
                <w:sz w:val="26"/>
                <w:szCs w:val="26"/>
                <w:lang w:val="nl-NL"/>
              </w:rPr>
              <w:t>TH</w:t>
            </w:r>
          </w:p>
        </w:tc>
        <w:tc>
          <w:tcPr>
            <w:tcW w:w="384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rPr>
                <w:color w:val="000000"/>
                <w:sz w:val="26"/>
                <w:szCs w:val="26"/>
                <w:lang w:val="nl-NL"/>
              </w:rPr>
            </w:pPr>
          </w:p>
        </w:tc>
      </w:tr>
      <w:tr w:rsidR="00870666" w:rsidRPr="0090167C" w:rsidTr="00870666">
        <w:trPr>
          <w:trHeight w:val="446"/>
        </w:trPr>
        <w:tc>
          <w:tcPr>
            <w:tcW w:w="775" w:type="pct"/>
            <w:shd w:val="clear" w:color="auto" w:fill="auto"/>
            <w:vAlign w:val="center"/>
          </w:tcPr>
          <w:p w:rsidR="00870666" w:rsidRPr="0090167C" w:rsidRDefault="00870666" w:rsidP="00D007D6">
            <w:pPr>
              <w:pStyle w:val="StyleListParagraph13ptBoldJustifiedLeft0Firstlin"/>
              <w:spacing w:before="60" w:after="60"/>
              <w:ind w:firstLine="0"/>
              <w:rPr>
                <w:bCs w:val="0"/>
                <w:color w:val="auto"/>
                <w:szCs w:val="26"/>
                <w:lang w:val="vi-VN"/>
              </w:rPr>
            </w:pPr>
            <w:r w:rsidRPr="0090167C">
              <w:rPr>
                <w:bCs w:val="0"/>
                <w:color w:val="auto"/>
                <w:szCs w:val="26"/>
              </w:rPr>
              <w:t>Chương trình Pascal đơn giản</w:t>
            </w:r>
            <w:r w:rsidRPr="0090167C">
              <w:rPr>
                <w:bCs w:val="0"/>
                <w:color w:val="auto"/>
                <w:szCs w:val="26"/>
                <w:lang w:val="vi-VN"/>
              </w:rPr>
              <w:t xml:space="preserve"> </w:t>
            </w:r>
          </w:p>
          <w:p w:rsidR="00870666" w:rsidRPr="0090167C" w:rsidRDefault="00870666" w:rsidP="00D007D6">
            <w:pPr>
              <w:spacing w:line="276" w:lineRule="auto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336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pStyle w:val="ListParagraph"/>
              <w:spacing w:before="60" w:after="60"/>
              <w:ind w:left="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color w:val="000000"/>
                <w:sz w:val="26"/>
                <w:szCs w:val="26"/>
                <w:lang w:val="nl-NL"/>
              </w:rPr>
              <w:t>- Trình bày được khái niệm chương trình, ngôn ngữ lập trình</w:t>
            </w:r>
          </w:p>
          <w:p w:rsidR="00870666" w:rsidRPr="0090167C" w:rsidRDefault="00870666" w:rsidP="00D007D6">
            <w:pPr>
              <w:pStyle w:val="ListParagraph"/>
              <w:spacing w:before="60" w:after="60"/>
              <w:ind w:left="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color w:val="000000"/>
                <w:sz w:val="26"/>
                <w:szCs w:val="26"/>
                <w:lang w:val="nl-NL"/>
              </w:rPr>
              <w:t>- Trình bày được con người chỉ dẫn cho MT T.hiện công việc qua các lệnh</w:t>
            </w:r>
          </w:p>
          <w:p w:rsidR="00870666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color w:val="000000"/>
                <w:sz w:val="26"/>
                <w:szCs w:val="26"/>
                <w:lang w:val="nl-NL"/>
              </w:rPr>
              <w:t>- Trình bày được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các thành phần của NNLT, </w:t>
            </w:r>
          </w:p>
          <w:p w:rsidR="00870666" w:rsidRPr="0090167C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>- Trình bày được cấu trúc chung của chương trình</w:t>
            </w:r>
          </w:p>
          <w:p w:rsidR="00870666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>- Phân biệt được từ khoá và tên trong NNLT.</w:t>
            </w:r>
          </w:p>
          <w:p w:rsidR="00870666" w:rsidRPr="0090167C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color w:val="000000"/>
                <w:sz w:val="26"/>
                <w:szCs w:val="26"/>
                <w:lang w:val="nl-NL"/>
              </w:rPr>
              <w:t>- Xác định được tên kiểu dữ liệu, phạm vi giá trị của các kiểu dữ liệu cơ bản.</w:t>
            </w:r>
          </w:p>
          <w:p w:rsidR="00870666" w:rsidRPr="0090167C" w:rsidRDefault="00870666" w:rsidP="00D007D6">
            <w:pPr>
              <w:pStyle w:val="ListParagraph"/>
              <w:spacing w:before="60" w:after="60"/>
              <w:ind w:left="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color w:val="000000"/>
                <w:sz w:val="26"/>
                <w:szCs w:val="26"/>
                <w:lang w:val="nl-NL"/>
              </w:rPr>
              <w:t xml:space="preserve">- </w:t>
            </w:r>
            <w:r>
              <w:rPr>
                <w:color w:val="000000"/>
                <w:sz w:val="26"/>
                <w:szCs w:val="26"/>
                <w:lang w:val="nl-NL"/>
              </w:rPr>
              <w:t>Xác định</w:t>
            </w:r>
            <w:r w:rsidRPr="0090167C">
              <w:rPr>
                <w:color w:val="000000"/>
                <w:sz w:val="26"/>
                <w:szCs w:val="26"/>
                <w:lang w:val="nl-NL"/>
              </w:rPr>
              <w:t xml:space="preserve"> được các phép so sánh cơ bản</w:t>
            </w:r>
          </w:p>
          <w:p w:rsidR="00870666" w:rsidRPr="0090167C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color w:val="000000"/>
                <w:sz w:val="26"/>
                <w:szCs w:val="26"/>
                <w:lang w:val="nl-NL"/>
              </w:rPr>
              <w:t>- Trình bày được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khái niệm biến, hằng.</w:t>
            </w:r>
          </w:p>
        </w:tc>
        <w:tc>
          <w:tcPr>
            <w:tcW w:w="867" w:type="pct"/>
            <w:gridSpan w:val="3"/>
            <w:shd w:val="clear" w:color="auto" w:fill="auto"/>
            <w:vAlign w:val="center"/>
          </w:tcPr>
          <w:p w:rsidR="00870666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>- HS đặt được tên trong NNLT theo đúng quy tắc</w:t>
            </w:r>
          </w:p>
          <w:p w:rsidR="00870666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>- HS sử dụng được các từ khoá đúng mục đích trong NNLT</w:t>
            </w:r>
          </w:p>
          <w:p w:rsidR="00870666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  <w:lang w:val="nl-NL"/>
              </w:rPr>
              <w:t>- HS sử dụng đúng các phép toán với dữ liệu kiểu số.</w:t>
            </w:r>
          </w:p>
          <w:p w:rsidR="00870666" w:rsidRPr="0090167C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8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90167C">
              <w:rPr>
                <w:sz w:val="26"/>
                <w:szCs w:val="26"/>
              </w:rPr>
              <w:t>- Viết được chương</w:t>
            </w:r>
            <w:r>
              <w:rPr>
                <w:sz w:val="26"/>
                <w:szCs w:val="26"/>
              </w:rPr>
              <w:t xml:space="preserve"> </w:t>
            </w:r>
            <w:r w:rsidRPr="0090167C">
              <w:rPr>
                <w:sz w:val="26"/>
                <w:szCs w:val="26"/>
              </w:rPr>
              <w:t>trình Pascal đơn giản, khai báo đúng biến, câu lệnh vào/ ra để nhập thông tin từ bàn phím hoặc đưa thông tin ra màn hình.</w:t>
            </w:r>
          </w:p>
          <w:p w:rsidR="00870666" w:rsidRPr="0090167C" w:rsidRDefault="00870666" w:rsidP="00D007D6">
            <w:pPr>
              <w:spacing w:line="276" w:lineRule="auto"/>
              <w:jc w:val="both"/>
              <w:rPr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702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numPr>
                <w:ilvl w:val="0"/>
                <w:numId w:val="31"/>
              </w:numPr>
              <w:spacing w:line="276" w:lineRule="auto"/>
              <w:ind w:left="0" w:firstLine="0"/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color w:val="000000"/>
                <w:sz w:val="26"/>
                <w:szCs w:val="26"/>
                <w:lang w:val="nl-NL"/>
              </w:rPr>
              <w:t>Tính</w:t>
            </w:r>
            <w:r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90167C">
              <w:rPr>
                <w:color w:val="000000"/>
                <w:sz w:val="26"/>
                <w:szCs w:val="26"/>
                <w:lang w:val="nl-NL"/>
              </w:rPr>
              <w:t>toán giá trị của biến trong các trường hợp cụ thể.</w:t>
            </w:r>
          </w:p>
        </w:tc>
        <w:tc>
          <w:tcPr>
            <w:tcW w:w="402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rPr>
                <w:color w:val="000000"/>
                <w:sz w:val="26"/>
                <w:szCs w:val="26"/>
                <w:lang w:val="nl-NL"/>
              </w:rPr>
            </w:pPr>
          </w:p>
        </w:tc>
      </w:tr>
      <w:tr w:rsidR="00870666" w:rsidRPr="0090167C" w:rsidTr="00870666">
        <w:trPr>
          <w:trHeight w:val="462"/>
        </w:trPr>
        <w:tc>
          <w:tcPr>
            <w:tcW w:w="775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Tổng số câu</w:t>
            </w:r>
          </w:p>
        </w:tc>
        <w:tc>
          <w:tcPr>
            <w:tcW w:w="530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8</w:t>
            </w:r>
          </w:p>
        </w:tc>
        <w:tc>
          <w:tcPr>
            <w:tcW w:w="806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362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4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89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629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283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419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402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4</w:t>
            </w:r>
          </w:p>
        </w:tc>
      </w:tr>
      <w:tr w:rsidR="00870666" w:rsidRPr="0090167C" w:rsidTr="00870666">
        <w:trPr>
          <w:trHeight w:val="449"/>
        </w:trPr>
        <w:tc>
          <w:tcPr>
            <w:tcW w:w="775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Tổng  điểm</w:t>
            </w:r>
          </w:p>
        </w:tc>
        <w:tc>
          <w:tcPr>
            <w:tcW w:w="1336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4</w:t>
            </w: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.</w:t>
            </w: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0</w:t>
            </w:r>
          </w:p>
        </w:tc>
        <w:tc>
          <w:tcPr>
            <w:tcW w:w="867" w:type="pct"/>
            <w:gridSpan w:val="3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2</w:t>
            </w: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.</w:t>
            </w: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0</w:t>
            </w:r>
          </w:p>
        </w:tc>
        <w:tc>
          <w:tcPr>
            <w:tcW w:w="918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3</w:t>
            </w: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.0</w:t>
            </w:r>
          </w:p>
        </w:tc>
        <w:tc>
          <w:tcPr>
            <w:tcW w:w="702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.</w:t>
            </w: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0</w:t>
            </w:r>
          </w:p>
        </w:tc>
        <w:tc>
          <w:tcPr>
            <w:tcW w:w="402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10 đ</w:t>
            </w:r>
          </w:p>
        </w:tc>
      </w:tr>
      <w:tr w:rsidR="00870666" w:rsidRPr="0090167C" w:rsidTr="00870666">
        <w:trPr>
          <w:trHeight w:val="449"/>
        </w:trPr>
        <w:tc>
          <w:tcPr>
            <w:tcW w:w="775" w:type="pct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Tỷ lệ</w:t>
            </w:r>
          </w:p>
        </w:tc>
        <w:tc>
          <w:tcPr>
            <w:tcW w:w="1336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40</w:t>
            </w: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867" w:type="pct"/>
            <w:gridSpan w:val="3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20</w:t>
            </w: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918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3</w:t>
            </w: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0%</w:t>
            </w:r>
          </w:p>
        </w:tc>
        <w:tc>
          <w:tcPr>
            <w:tcW w:w="702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000000"/>
                <w:sz w:val="26"/>
                <w:szCs w:val="26"/>
                <w:lang w:val="nl-NL"/>
              </w:rPr>
              <w:t>10</w:t>
            </w: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402" w:type="pct"/>
            <w:gridSpan w:val="2"/>
            <w:shd w:val="clear" w:color="auto" w:fill="auto"/>
            <w:vAlign w:val="center"/>
          </w:tcPr>
          <w:p w:rsidR="00870666" w:rsidRPr="0090167C" w:rsidRDefault="00870666" w:rsidP="00D007D6">
            <w:pPr>
              <w:spacing w:line="276" w:lineRule="auto"/>
              <w:jc w:val="center"/>
              <w:rPr>
                <w:b/>
                <w:i/>
                <w:color w:val="000000"/>
                <w:sz w:val="26"/>
                <w:szCs w:val="26"/>
                <w:lang w:val="nl-NL"/>
              </w:rPr>
            </w:pPr>
            <w:r w:rsidRPr="0090167C">
              <w:rPr>
                <w:b/>
                <w:i/>
                <w:color w:val="000000"/>
                <w:sz w:val="26"/>
                <w:szCs w:val="26"/>
                <w:lang w:val="nl-NL"/>
              </w:rPr>
              <w:t>100%</w:t>
            </w:r>
          </w:p>
        </w:tc>
      </w:tr>
    </w:tbl>
    <w:p w:rsidR="00B1222B" w:rsidRPr="001D35CA" w:rsidRDefault="0096257B" w:rsidP="009973FC">
      <w:pPr>
        <w:pStyle w:val="StyleListParagraph13ptBoldJustifiedLeft0Firstlin"/>
        <w:ind w:firstLine="0"/>
        <w:jc w:val="left"/>
        <w:rPr>
          <w:color w:val="000000"/>
          <w:szCs w:val="26"/>
        </w:rPr>
      </w:pPr>
      <w:r>
        <w:rPr>
          <w:color w:val="000000"/>
          <w:sz w:val="28"/>
          <w:szCs w:val="28"/>
        </w:rPr>
        <w:br w:type="page"/>
      </w:r>
      <w:r w:rsidR="00747CB0" w:rsidRPr="001D35CA">
        <w:rPr>
          <w:color w:val="000000"/>
          <w:szCs w:val="26"/>
        </w:rPr>
        <w:lastRenderedPageBreak/>
        <w:t>III. TRẮC NGHIỆM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:</w:t>
      </w:r>
      <w:r w:rsidRPr="00D8518E">
        <w:rPr>
          <w:bCs/>
          <w:spacing w:val="-8"/>
          <w:sz w:val="26"/>
          <w:szCs w:val="26"/>
          <w:lang w:val="pt-BR"/>
        </w:rPr>
        <w:t> Ngôn ngữ lập trình là: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A. Ngôn ngữ dùng để viết một chương trình máy tính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B. Ngôn ngữ dùng để viết các chương trình máy tính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C. Các dãy bit (dãy các số chỉ gồm 0 và 1)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2:</w:t>
      </w:r>
      <w:r w:rsidRPr="00D8518E">
        <w:rPr>
          <w:bCs/>
          <w:spacing w:val="-8"/>
          <w:sz w:val="26"/>
          <w:szCs w:val="26"/>
          <w:lang w:val="pt-BR"/>
        </w:rPr>
        <w:t> Con người chỉ dẫn cho máy tính thực hiện công việc như thế nào?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A. Thông qua một từ khóa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B. Thông qua các tên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C. Thông qua các lệnh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3:</w:t>
      </w:r>
      <w:r w:rsidRPr="00D8518E">
        <w:rPr>
          <w:bCs/>
          <w:spacing w:val="-8"/>
          <w:sz w:val="26"/>
          <w:szCs w:val="26"/>
          <w:lang w:val="pt-BR"/>
        </w:rPr>
        <w:t> Ngôn ngữ lập trình gồm những gì?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A. Tên và từ khoá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B. Bảng chữ cái và các quy tắc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C. Bảng chữ cái, tên và từ khoá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4:</w:t>
      </w:r>
      <w:r w:rsidRPr="00D8518E">
        <w:rPr>
          <w:bCs/>
          <w:spacing w:val="-8"/>
          <w:sz w:val="26"/>
          <w:szCs w:val="26"/>
          <w:lang w:val="pt-BR"/>
        </w:rPr>
        <w:t> Cấu trúc chung của một chương trình gồm: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A. Phần tên và từ khoá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B. Phần khai báo và phần thân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C. Phần khai báo và phần ghi chú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5:</w:t>
      </w:r>
      <w:r w:rsidRPr="00D8518E">
        <w:rPr>
          <w:bCs/>
          <w:spacing w:val="-8"/>
          <w:sz w:val="26"/>
          <w:szCs w:val="26"/>
          <w:lang w:val="pt-BR"/>
        </w:rPr>
        <w:t xml:space="preserve"> Trong ngôn ngữ lập trình, từ khóa và tên: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A. Có ý nghĩa như nhau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B. Người lập trình phải tuân theo qui tắc của ngôn ngữ lập trình đó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   C. Có thể trùng nhau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6:</w:t>
      </w:r>
      <w:r w:rsidRPr="00D8518E">
        <w:rPr>
          <w:bCs/>
          <w:spacing w:val="-8"/>
          <w:sz w:val="26"/>
          <w:szCs w:val="26"/>
          <w:lang w:val="pt-BR"/>
        </w:rPr>
        <w:t xml:space="preserve"> Trong các tên kiểu dữ liệu sau, tên nào kiểu dữ liệu số thực trong Pascal? </w:t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Real.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Char.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. String.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7:</w:t>
      </w:r>
      <w:r w:rsidRPr="00D8518E">
        <w:rPr>
          <w:bCs/>
          <w:spacing w:val="-8"/>
          <w:sz w:val="26"/>
          <w:szCs w:val="26"/>
          <w:lang w:val="pt-BR"/>
        </w:rPr>
        <w:t xml:space="preserve"> Phép so sánh nào sau đây cho kết quả đúng?</w:t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 xml:space="preserve">A. 2 = 5     </w:t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 xml:space="preserve">B. 2 ≤ 5     </w:t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 xml:space="preserve">C. 2 &gt; 5     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8:</w:t>
      </w:r>
      <w:r w:rsidRPr="00D8518E">
        <w:rPr>
          <w:bCs/>
          <w:spacing w:val="-8"/>
          <w:sz w:val="26"/>
          <w:szCs w:val="26"/>
          <w:lang w:val="pt-BR"/>
        </w:rPr>
        <w:t xml:space="preserve"> Hằng là một đại lượng có giá trị như thế nào trong khi thực hiện chương trình?</w:t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Có thể thay đổi.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Không đổi.</w:t>
      </w:r>
    </w:p>
    <w:p w:rsidR="000A5C6D" w:rsidRPr="00D8518E" w:rsidRDefault="000A5C6D" w:rsidP="009973FC">
      <w:pPr>
        <w:spacing w:line="276" w:lineRule="auto"/>
        <w:ind w:firstLine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. Luôn thay đổi.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9:</w:t>
      </w:r>
      <w:r w:rsidRPr="00D8518E">
        <w:rPr>
          <w:bCs/>
          <w:spacing w:val="-8"/>
          <w:sz w:val="26"/>
          <w:szCs w:val="26"/>
          <w:lang w:val="pt-BR"/>
        </w:rPr>
        <w:t xml:space="preserve"> Quá trình giải một bài toán trên máy tính gồm các bước?</w:t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Xác định bài toán; viết chương trình; chạy chương trình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Xác định bài toán; mô tả thuật toán; chạy chương trình</w:t>
      </w:r>
    </w:p>
    <w:p w:rsidR="000A5C6D" w:rsidRPr="00D8518E" w:rsidRDefault="007A747A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</w:t>
      </w:r>
      <w:r w:rsidR="000A5C6D" w:rsidRPr="00D8518E">
        <w:rPr>
          <w:bCs/>
          <w:spacing w:val="-8"/>
          <w:sz w:val="26"/>
          <w:szCs w:val="26"/>
          <w:lang w:val="pt-BR"/>
        </w:rPr>
        <w:t>. Xác định bài toán; mô tả thuật toán; viết chương trình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0:</w:t>
      </w:r>
      <w:r w:rsidRPr="00D8518E">
        <w:rPr>
          <w:bCs/>
          <w:spacing w:val="-8"/>
          <w:sz w:val="26"/>
          <w:szCs w:val="26"/>
          <w:lang w:val="pt-BR"/>
        </w:rPr>
        <w:t xml:space="preserve"> Chọn khái niệm đúng về thuật toán:</w:t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Là dãy hữu hạn các thao tác cần thực hiện không theo một trình tự xác định để nhận được kết quả cần tìm từ những điều kiện cho trước.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lastRenderedPageBreak/>
        <w:t>B. Là dãy hữu hạn các thao tác cần thực hiện theo một trình tự xác định để nhận được kết quả cần tìm từ những điều kiện cho trước.</w:t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. Là dãy vô hạn các thao tác cần thực hiện theo một trình tự xác định để nhận được kết quả cần tìm từ những điều kiện cho trước.</w:t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1:</w:t>
      </w:r>
      <w:r w:rsidRPr="00D8518E">
        <w:rPr>
          <w:bCs/>
          <w:spacing w:val="-8"/>
          <w:sz w:val="26"/>
          <w:szCs w:val="26"/>
          <w:lang w:val="pt-BR"/>
        </w:rPr>
        <w:t xml:space="preserve"> Trong các tên sau đây, tên nào là hợp lệ trong ngôn ngữ Pascal?</w:t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8_A;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Lop_8A;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. Program;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2:</w:t>
      </w:r>
      <w:r w:rsidRPr="00D8518E">
        <w:rPr>
          <w:bCs/>
          <w:spacing w:val="-8"/>
          <w:sz w:val="26"/>
          <w:szCs w:val="26"/>
          <w:lang w:val="pt-BR"/>
        </w:rPr>
        <w:t xml:space="preserve"> Trong các từ khoá sau, từ khoá nào là từ khoá khai báo tên chương trình trong Pascal?</w:t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Const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Var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7A747A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</w:t>
      </w:r>
      <w:r w:rsidR="000A5C6D" w:rsidRPr="00D8518E">
        <w:rPr>
          <w:bCs/>
          <w:spacing w:val="-8"/>
          <w:sz w:val="26"/>
          <w:szCs w:val="26"/>
          <w:lang w:val="pt-BR"/>
        </w:rPr>
        <w:t>. Program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3:</w:t>
      </w:r>
      <w:r w:rsidRPr="00D8518E">
        <w:rPr>
          <w:bCs/>
          <w:spacing w:val="-8"/>
          <w:sz w:val="26"/>
          <w:szCs w:val="26"/>
          <w:lang w:val="pt-BR"/>
        </w:rPr>
        <w:t xml:space="preserve">  Biểu thức toán học </w:t>
      </w:r>
      <w:r w:rsidRPr="00D8518E">
        <w:rPr>
          <w:bCs/>
          <w:spacing w:val="-8"/>
          <w:sz w:val="26"/>
          <w:szCs w:val="26"/>
          <w:lang w:val="pt-BR"/>
        </w:rPr>
        <w:object w:dxaOrig="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3pt" o:ole="">
            <v:imagedata r:id="rId9" o:title=""/>
          </v:shape>
          <o:OLEObject Type="Embed" ProgID="Equation.DSMT4" ShapeID="_x0000_i1025" DrawAspect="Content" ObjectID="_1750667341" r:id="rId10"/>
        </w:object>
      </w:r>
      <w:r w:rsidRPr="00D8518E">
        <w:rPr>
          <w:bCs/>
          <w:spacing w:val="-8"/>
          <w:sz w:val="26"/>
          <w:szCs w:val="26"/>
          <w:lang w:val="pt-BR"/>
        </w:rPr>
        <w:t xml:space="preserve">  được biểu diễn trong Pascal như thế nào? </w:t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a + b*b/(c*c − d)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(a + b*b)(c2 − d)</w:t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. (a + b*b)/</w:t>
      </w:r>
      <w:r w:rsidR="00E028DE">
        <w:rPr>
          <w:bCs/>
          <w:spacing w:val="-8"/>
          <w:sz w:val="26"/>
          <w:szCs w:val="26"/>
          <w:lang w:val="pt-BR"/>
        </w:rPr>
        <w:t>(c*c – d)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4.</w:t>
      </w:r>
      <w:r w:rsidRPr="00D8518E">
        <w:rPr>
          <w:bCs/>
          <w:spacing w:val="-8"/>
          <w:sz w:val="26"/>
          <w:szCs w:val="26"/>
          <w:lang w:val="pt-BR"/>
        </w:rPr>
        <w:t xml:space="preserve"> Giá trị của hai biến X và Y bằng bao nhiêu sau khi thực hiện các câu lệnh sau?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  <w:t xml:space="preserve">Bước 1: X:= 10; Y:= 5; </w:t>
      </w:r>
      <w:r w:rsidRPr="00D8518E">
        <w:rPr>
          <w:bCs/>
          <w:spacing w:val="-8"/>
          <w:sz w:val="26"/>
          <w:szCs w:val="26"/>
          <w:lang w:val="pt-BR"/>
        </w:rPr>
        <w:sym w:font="Wingdings" w:char="F0E0"/>
      </w:r>
      <w:r w:rsidRPr="00D8518E">
        <w:rPr>
          <w:bCs/>
          <w:spacing w:val="-8"/>
          <w:sz w:val="26"/>
          <w:szCs w:val="26"/>
          <w:lang w:val="pt-BR"/>
        </w:rPr>
        <w:t xml:space="preserve"> Bước 2: Z:= X </w:t>
      </w:r>
      <w:r w:rsidRPr="00D8518E">
        <w:rPr>
          <w:bCs/>
          <w:spacing w:val="-8"/>
          <w:sz w:val="26"/>
          <w:szCs w:val="26"/>
          <w:lang w:val="pt-BR"/>
        </w:rPr>
        <w:sym w:font="Wingdings" w:char="F0E0"/>
      </w:r>
      <w:r w:rsidRPr="00D8518E">
        <w:rPr>
          <w:bCs/>
          <w:spacing w:val="-8"/>
          <w:sz w:val="26"/>
          <w:szCs w:val="26"/>
          <w:lang w:val="pt-BR"/>
        </w:rPr>
        <w:t xml:space="preserve"> Bước 3: X:= Y </w:t>
      </w:r>
      <w:r w:rsidRPr="00D8518E">
        <w:rPr>
          <w:bCs/>
          <w:spacing w:val="-8"/>
          <w:sz w:val="26"/>
          <w:szCs w:val="26"/>
          <w:lang w:val="pt-BR"/>
        </w:rPr>
        <w:sym w:font="Wingdings" w:char="F0E0"/>
      </w:r>
      <w:r w:rsidRPr="00D8518E">
        <w:rPr>
          <w:bCs/>
          <w:spacing w:val="-8"/>
          <w:sz w:val="26"/>
          <w:szCs w:val="26"/>
          <w:lang w:val="pt-BR"/>
        </w:rPr>
        <w:t xml:space="preserve"> Bước 4: Y:= Z;</w:t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X= 10 và Y= 5 .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X= 5 và Y= 5 .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7A747A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</w:t>
      </w:r>
      <w:r w:rsidR="000A5C6D" w:rsidRPr="00D8518E">
        <w:rPr>
          <w:bCs/>
          <w:spacing w:val="-8"/>
          <w:sz w:val="26"/>
          <w:szCs w:val="26"/>
          <w:lang w:val="pt-BR"/>
        </w:rPr>
        <w:t>. X= 5 và Y= 10.</w:t>
      </w:r>
    </w:p>
    <w:p w:rsidR="000A5C6D" w:rsidRPr="00D8518E" w:rsidRDefault="000A5C6D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5.</w:t>
      </w:r>
      <w:r w:rsidRPr="00D8518E">
        <w:rPr>
          <w:bCs/>
          <w:spacing w:val="-8"/>
          <w:sz w:val="26"/>
          <w:szCs w:val="26"/>
          <w:lang w:val="pt-BR"/>
        </w:rPr>
        <w:t xml:space="preserve"> Kết quả nào sau đây đúng với phép toán: (5 mod 2)?</w:t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 xml:space="preserve">A. 1         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3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0A5C6D" w:rsidRPr="00D8518E" w:rsidRDefault="000A5C6D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 xml:space="preserve">C. 2                       </w:t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  <w:r w:rsidRPr="00D8518E">
        <w:rPr>
          <w:bCs/>
          <w:spacing w:val="-8"/>
          <w:sz w:val="26"/>
          <w:szCs w:val="26"/>
          <w:lang w:val="pt-BR"/>
        </w:rPr>
        <w:tab/>
      </w:r>
    </w:p>
    <w:p w:rsidR="00D8518E" w:rsidRPr="00932864" w:rsidRDefault="00D8518E" w:rsidP="009973FC">
      <w:pPr>
        <w:spacing w:line="276" w:lineRule="auto"/>
        <w:jc w:val="both"/>
        <w:rPr>
          <w:bCs/>
          <w:spacing w:val="-8"/>
          <w:lang w:val="pt-BR"/>
        </w:rPr>
      </w:pPr>
      <w:r w:rsidRPr="00932864">
        <w:rPr>
          <w:b/>
          <w:spacing w:val="-8"/>
          <w:lang w:val="pt-BR"/>
        </w:rPr>
        <w:t>Câu 16:</w:t>
      </w:r>
      <w:r w:rsidRPr="00932864">
        <w:rPr>
          <w:bCs/>
          <w:spacing w:val="-8"/>
          <w:lang w:val="pt-BR"/>
        </w:rPr>
        <w:t xml:space="preserve"> Trong ngôn ngữ lập trình Pascal, để gán giá trị trung bình cộng của 10 và 20 cho biến x ta viết:</w:t>
      </w:r>
    </w:p>
    <w:p w:rsidR="00D8518E" w:rsidRPr="00932864" w:rsidRDefault="00D8518E" w:rsidP="009973FC">
      <w:pPr>
        <w:spacing w:line="276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A. X = (10 + 20)/2;</w:t>
      </w:r>
    </w:p>
    <w:p w:rsidR="00D8518E" w:rsidRPr="00932864" w:rsidRDefault="00D8518E" w:rsidP="009973FC">
      <w:pPr>
        <w:spacing w:line="276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>B. X := 10+20/2;</w:t>
      </w:r>
    </w:p>
    <w:p w:rsidR="00D8518E" w:rsidRPr="00932864" w:rsidRDefault="00D8518E" w:rsidP="009973FC">
      <w:pPr>
        <w:spacing w:line="276" w:lineRule="auto"/>
        <w:ind w:firstLine="284"/>
        <w:jc w:val="both"/>
        <w:rPr>
          <w:spacing w:val="-8"/>
        </w:rPr>
      </w:pPr>
      <w:r w:rsidRPr="00932864">
        <w:rPr>
          <w:spacing w:val="-8"/>
        </w:rPr>
        <w:t xml:space="preserve">C. X := (10+20)/2; </w:t>
      </w:r>
    </w:p>
    <w:p w:rsidR="00416FD9" w:rsidRPr="001D35CA" w:rsidRDefault="00416FD9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7:</w:t>
      </w:r>
      <w:r w:rsidRPr="001D35CA">
        <w:rPr>
          <w:bCs/>
          <w:spacing w:val="-8"/>
          <w:sz w:val="26"/>
          <w:szCs w:val="26"/>
          <w:lang w:val="pt-BR"/>
        </w:rPr>
        <w:t xml:space="preserve"> Trong ngôn ngữ lập trình Pascal, để tăng biến x lên gấp đôi ta viết:</w:t>
      </w:r>
    </w:p>
    <w:p w:rsidR="00416FD9" w:rsidRPr="00D8518E" w:rsidRDefault="00416FD9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X := 2*2;</w:t>
      </w:r>
    </w:p>
    <w:p w:rsidR="00416FD9" w:rsidRPr="00D8518E" w:rsidRDefault="00416FD9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X := X*2;</w:t>
      </w:r>
    </w:p>
    <w:p w:rsidR="00416FD9" w:rsidRPr="00D8518E" w:rsidRDefault="00416FD9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. X := X*X;</w:t>
      </w:r>
    </w:p>
    <w:p w:rsidR="00416FD9" w:rsidRPr="001D35CA" w:rsidRDefault="00416FD9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8:</w:t>
      </w:r>
      <w:r w:rsidRPr="001D35CA">
        <w:rPr>
          <w:bCs/>
          <w:spacing w:val="-8"/>
          <w:sz w:val="26"/>
          <w:szCs w:val="26"/>
          <w:lang w:val="pt-BR"/>
        </w:rPr>
        <w:t xml:space="preserve"> Trong ngôn ngữ lập trình Pascal, biểu thức </w:t>
      </w:r>
      <w:r w:rsidRPr="00D8518E">
        <w:rPr>
          <w:bCs/>
          <w:spacing w:val="-8"/>
          <w:sz w:val="26"/>
          <w:szCs w:val="26"/>
          <w:lang w:val="pt-BR"/>
        </w:rPr>
        <w:object w:dxaOrig="1300" w:dyaOrig="320">
          <v:shape id="_x0000_i1026" type="#_x0000_t75" style="width:65pt;height:16pt" o:ole="">
            <v:imagedata r:id="rId11" o:title=""/>
          </v:shape>
          <o:OLEObject Type="Embed" ProgID="Equation.DSMT4" ShapeID="_x0000_i1026" DrawAspect="Content" ObjectID="_1750667342" r:id="rId12"/>
        </w:object>
      </w:r>
      <w:r w:rsidRPr="00D8518E">
        <w:rPr>
          <w:bCs/>
          <w:spacing w:val="-8"/>
          <w:sz w:val="26"/>
          <w:szCs w:val="26"/>
          <w:lang w:val="pt-BR"/>
        </w:rPr>
        <w:t xml:space="preserve"> </w:t>
      </w:r>
      <w:r w:rsidRPr="001D35CA">
        <w:rPr>
          <w:bCs/>
          <w:spacing w:val="-8"/>
          <w:sz w:val="26"/>
          <w:szCs w:val="26"/>
          <w:lang w:val="pt-BR"/>
        </w:rPr>
        <w:t>được viết:</w:t>
      </w:r>
    </w:p>
    <w:p w:rsidR="00416FD9" w:rsidRPr="00D8518E" w:rsidRDefault="00416FD9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d := b*b – 4ac;</w:t>
      </w:r>
    </w:p>
    <w:p w:rsidR="00416FD9" w:rsidRPr="00D8518E" w:rsidRDefault="00416FD9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B. d := b.b – 4.a.c;</w:t>
      </w:r>
    </w:p>
    <w:p w:rsidR="00416FD9" w:rsidRPr="00D8518E" w:rsidRDefault="00416FD9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C. d := b*b – 4*a*c;</w:t>
      </w:r>
    </w:p>
    <w:p w:rsidR="00416FD9" w:rsidRPr="001D35CA" w:rsidRDefault="00416FD9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/>
          <w:bCs/>
          <w:spacing w:val="-8"/>
          <w:sz w:val="26"/>
          <w:szCs w:val="26"/>
          <w:lang w:val="pt-BR"/>
        </w:rPr>
        <w:t>Câu 19:</w:t>
      </w:r>
      <w:r w:rsidRPr="001D35CA">
        <w:rPr>
          <w:bCs/>
          <w:spacing w:val="-8"/>
          <w:sz w:val="26"/>
          <w:szCs w:val="26"/>
          <w:lang w:val="pt-BR"/>
        </w:rPr>
        <w:t xml:space="preserve"> Trong ngôn ngữ lập trình Pascal, biểu thức </w:t>
      </w:r>
      <w:r w:rsidRPr="00D8518E">
        <w:rPr>
          <w:bCs/>
          <w:spacing w:val="-8"/>
          <w:sz w:val="26"/>
          <w:szCs w:val="26"/>
          <w:lang w:val="pt-BR"/>
        </w:rPr>
        <w:object w:dxaOrig="720" w:dyaOrig="620">
          <v:shape id="_x0000_i1027" type="#_x0000_t75" style="width:36pt;height:31pt" o:ole="">
            <v:imagedata r:id="rId13" o:title=""/>
          </v:shape>
          <o:OLEObject Type="Embed" ProgID="Equation.DSMT4" ShapeID="_x0000_i1027" DrawAspect="Content" ObjectID="_1750667343" r:id="rId14"/>
        </w:object>
      </w:r>
      <w:r w:rsidRPr="00D8518E">
        <w:rPr>
          <w:bCs/>
          <w:spacing w:val="-8"/>
          <w:sz w:val="26"/>
          <w:szCs w:val="26"/>
          <w:lang w:val="pt-BR"/>
        </w:rPr>
        <w:t xml:space="preserve"> </w:t>
      </w:r>
      <w:r w:rsidRPr="001D35CA">
        <w:rPr>
          <w:bCs/>
          <w:spacing w:val="-8"/>
          <w:sz w:val="26"/>
          <w:szCs w:val="26"/>
          <w:lang w:val="pt-BR"/>
        </w:rPr>
        <w:t>được viết:</w:t>
      </w:r>
    </w:p>
    <w:p w:rsidR="00416FD9" w:rsidRPr="00D8518E" w:rsidRDefault="00416FD9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t>A. -b + d / 2*a;</w:t>
      </w:r>
    </w:p>
    <w:p w:rsidR="00416FD9" w:rsidRPr="00D8518E" w:rsidRDefault="00416FD9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 w:rsidRPr="00D8518E">
        <w:rPr>
          <w:bCs/>
          <w:spacing w:val="-8"/>
          <w:sz w:val="26"/>
          <w:szCs w:val="26"/>
          <w:lang w:val="pt-BR"/>
        </w:rPr>
        <w:lastRenderedPageBreak/>
        <w:t>B. (-b + d) / (2*a);</w:t>
      </w:r>
    </w:p>
    <w:p w:rsidR="00416FD9" w:rsidRPr="00D8518E" w:rsidRDefault="00BC66A4" w:rsidP="009973FC">
      <w:pPr>
        <w:spacing w:line="276" w:lineRule="auto"/>
        <w:ind w:left="227"/>
        <w:jc w:val="both"/>
        <w:rPr>
          <w:bCs/>
          <w:spacing w:val="-8"/>
          <w:sz w:val="26"/>
          <w:szCs w:val="26"/>
          <w:lang w:val="pt-BR"/>
        </w:rPr>
      </w:pPr>
      <w:r>
        <w:rPr>
          <w:bCs/>
          <w:spacing w:val="-8"/>
          <w:sz w:val="26"/>
          <w:szCs w:val="26"/>
          <w:lang w:val="pt-BR"/>
        </w:rPr>
        <w:t>C. -(b+</w:t>
      </w:r>
      <w:r w:rsidR="00416FD9" w:rsidRPr="00D8518E">
        <w:rPr>
          <w:bCs/>
          <w:spacing w:val="-8"/>
          <w:sz w:val="26"/>
          <w:szCs w:val="26"/>
          <w:lang w:val="pt-BR"/>
        </w:rPr>
        <w:t>d) / (2*a);</w:t>
      </w:r>
    </w:p>
    <w:p w:rsidR="00416FD9" w:rsidRPr="001D35CA" w:rsidRDefault="00416FD9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1D35CA">
        <w:rPr>
          <w:b/>
          <w:spacing w:val="-8"/>
          <w:sz w:val="26"/>
          <w:szCs w:val="26"/>
          <w:lang w:val="pt-BR"/>
        </w:rPr>
        <w:t>Câu 20:</w:t>
      </w:r>
      <w:r w:rsidRPr="001D35CA">
        <w:rPr>
          <w:bCs/>
          <w:spacing w:val="-8"/>
          <w:sz w:val="26"/>
          <w:szCs w:val="26"/>
          <w:lang w:val="pt-BR"/>
        </w:rPr>
        <w:t xml:space="preserve"> Trong ngôn ngữ lập trình Pascal, biểu thức </w:t>
      </w:r>
      <w:r w:rsidRPr="001D35CA">
        <w:rPr>
          <w:position w:val="-6"/>
          <w:sz w:val="26"/>
          <w:szCs w:val="26"/>
        </w:rPr>
        <w:object w:dxaOrig="1080" w:dyaOrig="279">
          <v:shape id="_x0000_i1028" type="#_x0000_t75" style="width:54pt;height:13.95pt" o:ole="">
            <v:imagedata r:id="rId15" o:title=""/>
          </v:shape>
          <o:OLEObject Type="Embed" ProgID="Equation.DSMT4" ShapeID="_x0000_i1028" DrawAspect="Content" ObjectID="_1750667344" r:id="rId16"/>
        </w:object>
      </w:r>
      <w:r w:rsidRPr="001D35CA">
        <w:rPr>
          <w:sz w:val="26"/>
          <w:szCs w:val="26"/>
        </w:rPr>
        <w:t xml:space="preserve"> </w:t>
      </w:r>
      <w:r w:rsidRPr="001D35CA">
        <w:rPr>
          <w:bCs/>
          <w:spacing w:val="-8"/>
          <w:sz w:val="26"/>
          <w:szCs w:val="26"/>
          <w:lang w:val="pt-BR"/>
        </w:rPr>
        <w:t>được viết: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A. 5 &lt;=  x &lt; 6.5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B. (5 ≤  x) or (x &lt; 6.5)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C. (5 &lt;=  x) and (x &lt; 6.5)</w:t>
      </w:r>
    </w:p>
    <w:p w:rsidR="00416FD9" w:rsidRPr="001D35CA" w:rsidRDefault="00416FD9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1D35CA">
        <w:rPr>
          <w:b/>
          <w:spacing w:val="-8"/>
          <w:sz w:val="26"/>
          <w:szCs w:val="26"/>
          <w:lang w:val="pt-BR"/>
        </w:rPr>
        <w:t>Câu 21:</w:t>
      </w:r>
      <w:r w:rsidRPr="001D35CA">
        <w:rPr>
          <w:bCs/>
          <w:spacing w:val="-8"/>
          <w:sz w:val="26"/>
          <w:szCs w:val="26"/>
          <w:lang w:val="pt-BR"/>
        </w:rPr>
        <w:t xml:space="preserve"> Trong ngôn ngữ lập trình Pascal, khai báo biến a thuộc kiểu kí tự ta viết: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A. Var a: integer;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B. Var a char;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C. Var a: char;</w:t>
      </w:r>
    </w:p>
    <w:p w:rsidR="00416FD9" w:rsidRPr="001D35CA" w:rsidRDefault="00416FD9" w:rsidP="009973FC">
      <w:pPr>
        <w:spacing w:line="276" w:lineRule="auto"/>
        <w:jc w:val="both"/>
        <w:rPr>
          <w:bCs/>
          <w:spacing w:val="-8"/>
          <w:sz w:val="26"/>
          <w:szCs w:val="26"/>
          <w:lang w:val="pt-BR"/>
        </w:rPr>
      </w:pPr>
      <w:r w:rsidRPr="001D35CA">
        <w:rPr>
          <w:b/>
          <w:spacing w:val="-8"/>
          <w:sz w:val="26"/>
          <w:szCs w:val="26"/>
          <w:lang w:val="pt-BR"/>
        </w:rPr>
        <w:t>Câu 22:</w:t>
      </w:r>
      <w:r w:rsidRPr="001D35CA">
        <w:rPr>
          <w:bCs/>
          <w:spacing w:val="-8"/>
          <w:sz w:val="26"/>
          <w:szCs w:val="26"/>
          <w:lang w:val="pt-BR"/>
        </w:rPr>
        <w:t xml:space="preserve"> Trong ngôn ngữ lập trình Pascal, khai báo hằng LS có giá trị bằng 0,005 ta viết: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A. Const LS := 0,005;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B. Const LS = 0,005;</w:t>
      </w:r>
    </w:p>
    <w:p w:rsidR="00416FD9" w:rsidRPr="001D35CA" w:rsidRDefault="00416FD9" w:rsidP="009973FC">
      <w:pPr>
        <w:spacing w:line="276" w:lineRule="auto"/>
        <w:ind w:firstLine="284"/>
        <w:jc w:val="both"/>
        <w:rPr>
          <w:spacing w:val="-8"/>
          <w:sz w:val="26"/>
          <w:szCs w:val="26"/>
        </w:rPr>
      </w:pPr>
      <w:r w:rsidRPr="001D35CA">
        <w:rPr>
          <w:spacing w:val="-8"/>
          <w:sz w:val="26"/>
          <w:szCs w:val="26"/>
        </w:rPr>
        <w:t>C. Const LS = 0.005;</w:t>
      </w:r>
    </w:p>
    <w:p w:rsidR="00E9345B" w:rsidRPr="001D35CA" w:rsidRDefault="00747CB0" w:rsidP="009973FC">
      <w:pPr>
        <w:pStyle w:val="StyleListParagraph13ptBoldJustifiedLeft0Firstlin"/>
        <w:ind w:firstLine="0"/>
        <w:rPr>
          <w:color w:val="000000"/>
          <w:szCs w:val="26"/>
        </w:rPr>
      </w:pPr>
      <w:r w:rsidRPr="001D35CA">
        <w:rPr>
          <w:color w:val="000000"/>
          <w:szCs w:val="26"/>
        </w:rPr>
        <w:t xml:space="preserve">IV. </w:t>
      </w:r>
      <w:r w:rsidR="00991EB2" w:rsidRPr="001D35CA">
        <w:rPr>
          <w:color w:val="000000"/>
          <w:szCs w:val="26"/>
        </w:rPr>
        <w:t>B</w:t>
      </w:r>
      <w:r w:rsidR="00E9345B" w:rsidRPr="001D35CA">
        <w:rPr>
          <w:color w:val="000000"/>
          <w:szCs w:val="26"/>
        </w:rPr>
        <w:t xml:space="preserve">ÀI TẬP </w:t>
      </w:r>
      <w:r w:rsidR="006649DE" w:rsidRPr="001D35CA">
        <w:rPr>
          <w:color w:val="000000"/>
          <w:szCs w:val="26"/>
        </w:rPr>
        <w:t>VẬN DỤNG</w:t>
      </w:r>
    </w:p>
    <w:p w:rsidR="0037407C" w:rsidRPr="001D35CA" w:rsidRDefault="0037407C" w:rsidP="009973FC">
      <w:pPr>
        <w:pStyle w:val="ListParagraph"/>
        <w:ind w:left="0"/>
        <w:rPr>
          <w:sz w:val="26"/>
          <w:szCs w:val="26"/>
          <w:lang w:val="nb-NO"/>
        </w:rPr>
      </w:pPr>
      <w:r w:rsidRPr="001D35CA">
        <w:rPr>
          <w:i/>
          <w:sz w:val="26"/>
          <w:szCs w:val="26"/>
        </w:rPr>
        <w:t>Viết chương trình:</w:t>
      </w:r>
      <w:r w:rsidRPr="001D35CA">
        <w:rPr>
          <w:i/>
          <w:sz w:val="26"/>
          <w:szCs w:val="26"/>
        </w:rPr>
        <w:tab/>
      </w:r>
    </w:p>
    <w:p w:rsidR="0037407C" w:rsidRPr="001D35CA" w:rsidRDefault="0037407C" w:rsidP="009973FC">
      <w:pPr>
        <w:numPr>
          <w:ilvl w:val="0"/>
          <w:numId w:val="33"/>
        </w:numPr>
        <w:spacing w:line="276" w:lineRule="auto"/>
        <w:rPr>
          <w:sz w:val="26"/>
          <w:szCs w:val="26"/>
          <w:lang w:val="nb-NO"/>
        </w:rPr>
      </w:pPr>
      <w:r w:rsidRPr="001D35CA">
        <w:rPr>
          <w:sz w:val="26"/>
          <w:szCs w:val="26"/>
          <w:lang w:val="nb-NO"/>
        </w:rPr>
        <w:t>Viết chương trình in ra màn hình các dòng chữ:</w:t>
      </w:r>
    </w:p>
    <w:p w:rsidR="0037407C" w:rsidRPr="001D35CA" w:rsidRDefault="0037407C" w:rsidP="009973FC">
      <w:pPr>
        <w:pStyle w:val="ListParagraph"/>
        <w:numPr>
          <w:ilvl w:val="0"/>
          <w:numId w:val="34"/>
        </w:numPr>
        <w:rPr>
          <w:i/>
          <w:sz w:val="26"/>
          <w:szCs w:val="26"/>
        </w:rPr>
      </w:pPr>
      <w:r w:rsidRPr="001D35CA">
        <w:rPr>
          <w:i/>
          <w:sz w:val="26"/>
          <w:szCs w:val="26"/>
        </w:rPr>
        <w:t>Xin chào các bạn</w:t>
      </w:r>
    </w:p>
    <w:p w:rsidR="0037407C" w:rsidRPr="001D35CA" w:rsidRDefault="0037407C" w:rsidP="009973FC">
      <w:pPr>
        <w:pStyle w:val="ListParagraph"/>
        <w:tabs>
          <w:tab w:val="center" w:pos="5166"/>
        </w:tabs>
        <w:ind w:left="927"/>
        <w:rPr>
          <w:i/>
          <w:sz w:val="26"/>
          <w:szCs w:val="26"/>
        </w:rPr>
      </w:pPr>
      <w:r w:rsidRPr="001D35CA">
        <w:rPr>
          <w:i/>
          <w:sz w:val="26"/>
          <w:szCs w:val="26"/>
        </w:rPr>
        <w:t>Tôi đến từ Việt nam.</w:t>
      </w:r>
      <w:r w:rsidR="00574321" w:rsidRPr="001D35CA">
        <w:rPr>
          <w:i/>
          <w:sz w:val="26"/>
          <w:szCs w:val="26"/>
        </w:rPr>
        <w:tab/>
      </w:r>
    </w:p>
    <w:p w:rsidR="0037407C" w:rsidRPr="001D35CA" w:rsidRDefault="009973FC" w:rsidP="009973FC">
      <w:pPr>
        <w:spacing w:line="276" w:lineRule="auto"/>
        <w:ind w:left="567"/>
        <w:rPr>
          <w:i/>
          <w:sz w:val="26"/>
          <w:szCs w:val="26"/>
        </w:rPr>
      </w:pPr>
      <w:r>
        <w:rPr>
          <w:i/>
          <w:sz w:val="26"/>
          <w:szCs w:val="26"/>
        </w:rPr>
        <w:t>b</w:t>
      </w:r>
      <w:r w:rsidR="0037407C" w:rsidRPr="001D35CA">
        <w:rPr>
          <w:i/>
          <w:sz w:val="26"/>
          <w:szCs w:val="26"/>
        </w:rPr>
        <w:t xml:space="preserve">) </w:t>
      </w:r>
      <w:r w:rsidR="0037407C" w:rsidRPr="001D35CA">
        <w:rPr>
          <w:i/>
          <w:sz w:val="26"/>
          <w:szCs w:val="26"/>
        </w:rPr>
        <w:tab/>
        <w:t>Nghe dễ quên</w:t>
      </w:r>
    </w:p>
    <w:p w:rsidR="0037407C" w:rsidRPr="001D35CA" w:rsidRDefault="0037407C" w:rsidP="009973FC">
      <w:pPr>
        <w:spacing w:line="276" w:lineRule="auto"/>
        <w:ind w:left="567"/>
        <w:rPr>
          <w:i/>
          <w:sz w:val="26"/>
          <w:szCs w:val="26"/>
        </w:rPr>
      </w:pPr>
      <w:r w:rsidRPr="001D35CA">
        <w:rPr>
          <w:i/>
          <w:sz w:val="26"/>
          <w:szCs w:val="26"/>
        </w:rPr>
        <w:tab/>
      </w:r>
      <w:r w:rsidRPr="001D35CA">
        <w:rPr>
          <w:i/>
          <w:sz w:val="26"/>
          <w:szCs w:val="26"/>
        </w:rPr>
        <w:tab/>
        <w:t>nhìn dễ nhớ</w:t>
      </w:r>
    </w:p>
    <w:p w:rsidR="0037407C" w:rsidRPr="001D35CA" w:rsidRDefault="0037407C" w:rsidP="009973FC">
      <w:pPr>
        <w:spacing w:line="276" w:lineRule="auto"/>
        <w:ind w:left="567"/>
        <w:rPr>
          <w:i/>
          <w:sz w:val="26"/>
          <w:szCs w:val="26"/>
        </w:rPr>
      </w:pPr>
      <w:r w:rsidRPr="001D35CA">
        <w:rPr>
          <w:i/>
          <w:sz w:val="26"/>
          <w:szCs w:val="26"/>
        </w:rPr>
        <w:tab/>
      </w:r>
      <w:r w:rsidRPr="001D35CA">
        <w:rPr>
          <w:i/>
          <w:sz w:val="26"/>
          <w:szCs w:val="26"/>
        </w:rPr>
        <w:tab/>
        <w:t>làm mới hiểu.</w:t>
      </w:r>
    </w:p>
    <w:p w:rsidR="0037407C" w:rsidRPr="001D35CA" w:rsidRDefault="0037407C" w:rsidP="009973FC">
      <w:pPr>
        <w:numPr>
          <w:ilvl w:val="0"/>
          <w:numId w:val="33"/>
        </w:numPr>
        <w:spacing w:line="276" w:lineRule="auto"/>
        <w:rPr>
          <w:sz w:val="26"/>
          <w:szCs w:val="26"/>
        </w:rPr>
      </w:pPr>
      <w:r w:rsidRPr="001D35CA">
        <w:rPr>
          <w:sz w:val="26"/>
          <w:szCs w:val="26"/>
          <w:lang w:val="pt-BR"/>
        </w:rPr>
        <w:t xml:space="preserve">Viết chương trình tính chu vi và diện tích của hình chữ nhật có chiều dài hai cạnh là </w:t>
      </w:r>
      <w:r w:rsidRPr="001D35CA">
        <w:rPr>
          <w:sz w:val="26"/>
          <w:szCs w:val="26"/>
        </w:rPr>
        <w:t>a, b (Được nhập từ bàn phím).</w:t>
      </w:r>
    </w:p>
    <w:p w:rsidR="0037407C" w:rsidRPr="001D35CA" w:rsidRDefault="0037407C" w:rsidP="009973FC">
      <w:pPr>
        <w:spacing w:line="276" w:lineRule="auto"/>
        <w:rPr>
          <w:b/>
          <w:i/>
          <w:sz w:val="26"/>
          <w:szCs w:val="26"/>
        </w:rPr>
      </w:pPr>
      <w:r w:rsidRPr="001D35CA">
        <w:rPr>
          <w:b/>
          <w:i/>
          <w:sz w:val="26"/>
          <w:szCs w:val="26"/>
        </w:rPr>
        <w:t>Hướng dẫn:</w:t>
      </w:r>
    </w:p>
    <w:p w:rsidR="0037407C" w:rsidRPr="001D35CA" w:rsidRDefault="0037407C" w:rsidP="009973FC">
      <w:pPr>
        <w:spacing w:line="276" w:lineRule="auto"/>
        <w:ind w:firstLine="720"/>
        <w:rPr>
          <w:sz w:val="26"/>
          <w:szCs w:val="26"/>
        </w:rPr>
      </w:pPr>
      <w:r w:rsidRPr="001D35CA">
        <w:rPr>
          <w:sz w:val="26"/>
          <w:szCs w:val="26"/>
        </w:rPr>
        <w:t xml:space="preserve">- </w:t>
      </w:r>
      <w:r w:rsidR="009973FC">
        <w:rPr>
          <w:sz w:val="26"/>
          <w:szCs w:val="26"/>
        </w:rPr>
        <w:t xml:space="preserve">Nhập hai cạnh vào hai biến a, b </w:t>
      </w:r>
      <w:r w:rsidR="009973FC">
        <w:rPr>
          <w:sz w:val="26"/>
          <w:szCs w:val="26"/>
        </w:rPr>
        <w:sym w:font="Wingdings" w:char="F0E0"/>
      </w:r>
      <w:r w:rsidRPr="001D35CA">
        <w:rPr>
          <w:sz w:val="26"/>
          <w:szCs w:val="26"/>
        </w:rPr>
        <w:t>Chu vi hình chữ nhật bằng 2*(a+b); Diện tích hình chữ nhật bằng a*b.</w:t>
      </w:r>
    </w:p>
    <w:p w:rsidR="0037407C" w:rsidRPr="001D35CA" w:rsidRDefault="0037407C" w:rsidP="009973FC">
      <w:pPr>
        <w:numPr>
          <w:ilvl w:val="0"/>
          <w:numId w:val="33"/>
        </w:numPr>
        <w:spacing w:line="276" w:lineRule="auto"/>
        <w:rPr>
          <w:sz w:val="26"/>
          <w:szCs w:val="26"/>
        </w:rPr>
      </w:pPr>
      <w:r w:rsidRPr="001D35CA">
        <w:rPr>
          <w:sz w:val="26"/>
          <w:szCs w:val="26"/>
          <w:lang w:val="pt-BR"/>
        </w:rPr>
        <w:t>Viết</w:t>
      </w:r>
      <w:r w:rsidRPr="001D35CA">
        <w:rPr>
          <w:sz w:val="26"/>
          <w:szCs w:val="26"/>
        </w:rPr>
        <w:t xml:space="preserve"> chương trình tính chu vi, diện tích hình vuông có cạnh a (được nhập từ bàn phím).</w:t>
      </w:r>
    </w:p>
    <w:p w:rsidR="0037407C" w:rsidRPr="001D35CA" w:rsidRDefault="0037407C" w:rsidP="009973FC">
      <w:pPr>
        <w:spacing w:line="276" w:lineRule="auto"/>
        <w:rPr>
          <w:b/>
          <w:i/>
          <w:sz w:val="26"/>
          <w:szCs w:val="26"/>
        </w:rPr>
      </w:pPr>
      <w:r w:rsidRPr="001D35CA">
        <w:rPr>
          <w:b/>
          <w:i/>
          <w:sz w:val="26"/>
          <w:szCs w:val="26"/>
        </w:rPr>
        <w:t>Hướng dẫn:</w:t>
      </w:r>
    </w:p>
    <w:p w:rsidR="0037407C" w:rsidRPr="001D35CA" w:rsidRDefault="009973FC" w:rsidP="009973FC">
      <w:pPr>
        <w:spacing w:line="276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- Nhập cạnh vào biến a </w:t>
      </w:r>
      <w:r>
        <w:rPr>
          <w:sz w:val="26"/>
          <w:szCs w:val="26"/>
        </w:rPr>
        <w:sym w:font="Wingdings" w:char="F0E0"/>
      </w:r>
      <w:r w:rsidR="0037407C" w:rsidRPr="001D35CA">
        <w:rPr>
          <w:sz w:val="26"/>
          <w:szCs w:val="26"/>
        </w:rPr>
        <w:t>Chu vi hình vuông bằng 4*a; Diện tích hình vuông bằng a*a.</w:t>
      </w:r>
    </w:p>
    <w:p w:rsidR="0037407C" w:rsidRPr="001D35CA" w:rsidRDefault="0037407C" w:rsidP="009973FC">
      <w:pPr>
        <w:numPr>
          <w:ilvl w:val="0"/>
          <w:numId w:val="33"/>
        </w:numPr>
        <w:spacing w:line="276" w:lineRule="auto"/>
        <w:rPr>
          <w:sz w:val="26"/>
          <w:szCs w:val="26"/>
        </w:rPr>
      </w:pPr>
      <w:r w:rsidRPr="001D35CA">
        <w:rPr>
          <w:b/>
          <w:i/>
          <w:sz w:val="26"/>
          <w:szCs w:val="26"/>
        </w:rPr>
        <w:t xml:space="preserve"> </w:t>
      </w:r>
      <w:r w:rsidRPr="001D35CA">
        <w:rPr>
          <w:sz w:val="26"/>
          <w:szCs w:val="26"/>
          <w:lang w:val="pt-BR"/>
        </w:rPr>
        <w:t>Viết</w:t>
      </w:r>
      <w:r w:rsidRPr="001D35CA">
        <w:rPr>
          <w:sz w:val="26"/>
          <w:szCs w:val="26"/>
        </w:rPr>
        <w:t xml:space="preserve"> chương trình tính chu vi và diện tích hình tròn có bán kính r (Được nhập từ bàn phím).</w:t>
      </w:r>
    </w:p>
    <w:p w:rsidR="0037407C" w:rsidRPr="001D35CA" w:rsidRDefault="0037407C" w:rsidP="009973FC">
      <w:pPr>
        <w:spacing w:line="276" w:lineRule="auto"/>
        <w:rPr>
          <w:b/>
          <w:i/>
          <w:sz w:val="26"/>
          <w:szCs w:val="26"/>
        </w:rPr>
      </w:pPr>
      <w:r w:rsidRPr="001D35CA">
        <w:rPr>
          <w:b/>
          <w:i/>
          <w:sz w:val="26"/>
          <w:szCs w:val="26"/>
        </w:rPr>
        <w:t>Hướng dẫn:</w:t>
      </w:r>
    </w:p>
    <w:p w:rsidR="0037407C" w:rsidRPr="001D35CA" w:rsidRDefault="009973FC" w:rsidP="009973FC">
      <w:pPr>
        <w:spacing w:line="276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- Nhập bán kính vào biến r </w:t>
      </w:r>
      <w:r>
        <w:rPr>
          <w:sz w:val="26"/>
          <w:szCs w:val="26"/>
        </w:rPr>
        <w:sym w:font="Wingdings" w:char="F0E0"/>
      </w:r>
      <w:r w:rsidR="0037407C" w:rsidRPr="001D35CA">
        <w:rPr>
          <w:sz w:val="26"/>
          <w:szCs w:val="26"/>
        </w:rPr>
        <w:t>Chu vi đường tròn bằng 2*</w:t>
      </w:r>
      <w:r w:rsidR="0037407C" w:rsidRPr="001D35CA">
        <w:rPr>
          <w:sz w:val="26"/>
          <w:szCs w:val="26"/>
        </w:rPr>
        <w:sym w:font="Symbol" w:char="F070"/>
      </w:r>
      <w:r>
        <w:rPr>
          <w:sz w:val="26"/>
          <w:szCs w:val="26"/>
        </w:rPr>
        <w:t xml:space="preserve">*r </w:t>
      </w:r>
      <w:r>
        <w:rPr>
          <w:sz w:val="26"/>
          <w:szCs w:val="26"/>
        </w:rPr>
        <w:sym w:font="Wingdings" w:char="F0E0"/>
      </w:r>
      <w:r w:rsidR="0037407C" w:rsidRPr="001D35CA">
        <w:rPr>
          <w:sz w:val="26"/>
          <w:szCs w:val="26"/>
        </w:rPr>
        <w:t xml:space="preserve">Diện tích hình tròn bằng </w:t>
      </w:r>
      <w:r w:rsidR="0037407C" w:rsidRPr="001D35CA">
        <w:rPr>
          <w:sz w:val="26"/>
          <w:szCs w:val="26"/>
        </w:rPr>
        <w:sym w:font="Symbol" w:char="F070"/>
      </w:r>
      <w:r w:rsidR="0037407C" w:rsidRPr="001D35CA">
        <w:rPr>
          <w:sz w:val="26"/>
          <w:szCs w:val="26"/>
        </w:rPr>
        <w:t>*r*r.</w:t>
      </w:r>
    </w:p>
    <w:p w:rsidR="0037407C" w:rsidRPr="001D35CA" w:rsidRDefault="0037407C" w:rsidP="009973FC">
      <w:pPr>
        <w:numPr>
          <w:ilvl w:val="0"/>
          <w:numId w:val="33"/>
        </w:numPr>
        <w:spacing w:line="276" w:lineRule="auto"/>
        <w:rPr>
          <w:sz w:val="26"/>
          <w:szCs w:val="26"/>
        </w:rPr>
      </w:pPr>
      <w:r w:rsidRPr="001D35CA">
        <w:rPr>
          <w:sz w:val="26"/>
          <w:szCs w:val="26"/>
        </w:rPr>
        <w:t>Viết chương trình cho phép tính trung bình cộng của bốn số.</w:t>
      </w:r>
    </w:p>
    <w:p w:rsidR="0037407C" w:rsidRPr="001D35CA" w:rsidRDefault="0037407C" w:rsidP="009973FC">
      <w:pPr>
        <w:spacing w:line="276" w:lineRule="auto"/>
        <w:rPr>
          <w:b/>
          <w:i/>
          <w:sz w:val="26"/>
          <w:szCs w:val="26"/>
        </w:rPr>
      </w:pPr>
      <w:r w:rsidRPr="001D35CA">
        <w:rPr>
          <w:b/>
          <w:i/>
          <w:sz w:val="26"/>
          <w:szCs w:val="26"/>
        </w:rPr>
        <w:t>Hướng dẫn:</w:t>
      </w:r>
    </w:p>
    <w:p w:rsidR="00C66824" w:rsidRPr="009973FC" w:rsidRDefault="0037407C" w:rsidP="009973FC">
      <w:pPr>
        <w:spacing w:line="276" w:lineRule="auto"/>
        <w:ind w:firstLine="720"/>
        <w:rPr>
          <w:sz w:val="26"/>
          <w:szCs w:val="26"/>
        </w:rPr>
      </w:pPr>
      <w:r w:rsidRPr="001D35CA">
        <w:rPr>
          <w:sz w:val="26"/>
          <w:szCs w:val="26"/>
        </w:rPr>
        <w:t>- Nhập bốn số vào bốn biến a, b, c, d.</w:t>
      </w:r>
      <w:r w:rsidR="009973FC">
        <w:rPr>
          <w:sz w:val="26"/>
          <w:szCs w:val="26"/>
        </w:rPr>
        <w:t xml:space="preserve"> </w:t>
      </w:r>
      <w:r w:rsidR="009973FC">
        <w:rPr>
          <w:sz w:val="26"/>
          <w:szCs w:val="26"/>
        </w:rPr>
        <w:sym w:font="Wingdings" w:char="F0E0"/>
      </w:r>
      <w:r w:rsidRPr="001D35CA">
        <w:rPr>
          <w:sz w:val="26"/>
          <w:szCs w:val="26"/>
        </w:rPr>
        <w:t>Trung bình cộng của a, b, c, d bằng (a + b + c + d)/4.</w:t>
      </w:r>
    </w:p>
    <w:sectPr w:rsidR="00C66824" w:rsidRPr="009973FC" w:rsidSect="00F657B8">
      <w:headerReference w:type="default" r:id="rId17"/>
      <w:footerReference w:type="default" r:id="rId18"/>
      <w:pgSz w:w="12240" w:h="15840"/>
      <w:pgMar w:top="720" w:right="720" w:bottom="720" w:left="1008" w:header="562" w:footer="4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57B4" w:rsidRDefault="00B257B4">
      <w:r>
        <w:separator/>
      </w:r>
    </w:p>
  </w:endnote>
  <w:endnote w:type="continuationSeparator" w:id="0">
    <w:p w:rsidR="00B257B4" w:rsidRDefault="00B257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4CEC" w:rsidRPr="002E4CEC" w:rsidRDefault="002E4CEC" w:rsidP="002E4CE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57B4" w:rsidRDefault="00B257B4">
      <w:r>
        <w:separator/>
      </w:r>
    </w:p>
  </w:footnote>
  <w:footnote w:type="continuationSeparator" w:id="0">
    <w:p w:rsidR="00B257B4" w:rsidRDefault="00B257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E4CEC" w:rsidRPr="002E4CEC" w:rsidRDefault="00C50B6E" w:rsidP="002E4CE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C50B6E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="SimSun"/>
                              <w:kern w:val="2"/>
                              <w:szCs w:val="22"/>
                              <w:lang w:eastAsia="zh-C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C50B6E" w:rsidRDefault="00C50B6E">
                              <w:r w:rsidRPr="00C50B6E">
                                <w:rPr>
                                  <w:rFonts w:eastAsia="SimSun"/>
                                  <w:kern w:val="2"/>
                                  <w:szCs w:val="22"/>
                                  <w:lang w:eastAsia="zh-CN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="SimSun"/>
                        <w:kern w:val="2"/>
                        <w:szCs w:val="22"/>
                        <w:lang w:eastAsia="zh-C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C50B6E" w:rsidRDefault="00C50B6E">
                        <w:r w:rsidRPr="00C50B6E">
                          <w:rPr>
                            <w:rFonts w:eastAsia="SimSun"/>
                            <w:kern w:val="2"/>
                            <w:szCs w:val="22"/>
                            <w:lang w:eastAsia="zh-CN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C50B6E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50B6E" w:rsidRDefault="00C50B6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50B6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50B6E" w:rsidRDefault="00C50B6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50B6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624056"/>
    <w:multiLevelType w:val="hybridMultilevel"/>
    <w:tmpl w:val="99327914"/>
    <w:lvl w:ilvl="0" w:tplc="710C3F88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D51352"/>
    <w:multiLevelType w:val="hybridMultilevel"/>
    <w:tmpl w:val="48263A20"/>
    <w:lvl w:ilvl="0" w:tplc="3F9CBABE">
      <w:start w:val="1"/>
      <w:numFmt w:val="decimal"/>
      <w:lvlText w:val="%1."/>
      <w:lvlJc w:val="left"/>
      <w:pPr>
        <w:ind w:left="36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17487E"/>
    <w:multiLevelType w:val="hybridMultilevel"/>
    <w:tmpl w:val="5F440F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8A6858"/>
    <w:multiLevelType w:val="hybridMultilevel"/>
    <w:tmpl w:val="5BE6E710"/>
    <w:lvl w:ilvl="0" w:tplc="47DE8C00">
      <w:start w:val="3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6AE44AF"/>
    <w:multiLevelType w:val="hybridMultilevel"/>
    <w:tmpl w:val="D8CC98A0"/>
    <w:lvl w:ilvl="0" w:tplc="8028006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302118"/>
    <w:multiLevelType w:val="hybridMultilevel"/>
    <w:tmpl w:val="B07E7B1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8842D73"/>
    <w:multiLevelType w:val="hybridMultilevel"/>
    <w:tmpl w:val="AABA1D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07298F"/>
    <w:multiLevelType w:val="hybridMultilevel"/>
    <w:tmpl w:val="8E7A66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023701"/>
    <w:multiLevelType w:val="multilevel"/>
    <w:tmpl w:val="68E47736"/>
    <w:lvl w:ilvl="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16C2958"/>
    <w:multiLevelType w:val="hybridMultilevel"/>
    <w:tmpl w:val="359ABFF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5146D50"/>
    <w:multiLevelType w:val="hybridMultilevel"/>
    <w:tmpl w:val="7E6A27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1D41D3"/>
    <w:multiLevelType w:val="hybridMultilevel"/>
    <w:tmpl w:val="E7E2881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D78706B"/>
    <w:multiLevelType w:val="hybridMultilevel"/>
    <w:tmpl w:val="2B68AE1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0176AD9"/>
    <w:multiLevelType w:val="hybridMultilevel"/>
    <w:tmpl w:val="A7F00AB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2A456E7"/>
    <w:multiLevelType w:val="hybridMultilevel"/>
    <w:tmpl w:val="B3CAEB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AF718E3"/>
    <w:multiLevelType w:val="hybridMultilevel"/>
    <w:tmpl w:val="043485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6C34A2"/>
    <w:multiLevelType w:val="hybridMultilevel"/>
    <w:tmpl w:val="CD885A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BD674D"/>
    <w:multiLevelType w:val="hybridMultilevel"/>
    <w:tmpl w:val="68E47736"/>
    <w:lvl w:ilvl="0" w:tplc="272C1518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E457FDA"/>
    <w:multiLevelType w:val="hybridMultilevel"/>
    <w:tmpl w:val="EE548B6C"/>
    <w:lvl w:ilvl="0" w:tplc="1850349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07F62CB"/>
    <w:multiLevelType w:val="hybridMultilevel"/>
    <w:tmpl w:val="92CE90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56C4D78"/>
    <w:multiLevelType w:val="hybridMultilevel"/>
    <w:tmpl w:val="6068FF56"/>
    <w:lvl w:ilvl="0" w:tplc="272C1518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A507138">
      <w:start w:val="1"/>
      <w:numFmt w:val="bullet"/>
      <w:lvlText w:val="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76493A"/>
    <w:multiLevelType w:val="hybridMultilevel"/>
    <w:tmpl w:val="27C2AB48"/>
    <w:lvl w:ilvl="0" w:tplc="43D00ED4">
      <w:numFmt w:val="bullet"/>
      <w:lvlText w:val="-"/>
      <w:lvlJc w:val="left"/>
      <w:pPr>
        <w:ind w:left="33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94" w:hanging="360"/>
      </w:pPr>
      <w:rPr>
        <w:rFonts w:ascii="Wingdings" w:hAnsi="Wingdings" w:hint="default"/>
      </w:rPr>
    </w:lvl>
  </w:abstractNum>
  <w:abstractNum w:abstractNumId="22" w15:restartNumberingAfterBreak="0">
    <w:nsid w:val="5A83242F"/>
    <w:multiLevelType w:val="hybridMultilevel"/>
    <w:tmpl w:val="57B8B1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0D15D5"/>
    <w:multiLevelType w:val="hybridMultilevel"/>
    <w:tmpl w:val="7F30BD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1B22E0D"/>
    <w:multiLevelType w:val="hybridMultilevel"/>
    <w:tmpl w:val="084ED4F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2DB29A3"/>
    <w:multiLevelType w:val="hybridMultilevel"/>
    <w:tmpl w:val="F898A9E0"/>
    <w:lvl w:ilvl="0" w:tplc="272C1518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3FBCA444">
      <w:start w:val="1"/>
      <w:numFmt w:val="bullet"/>
      <w:lvlText w:val="?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A74546"/>
    <w:multiLevelType w:val="hybridMultilevel"/>
    <w:tmpl w:val="38F0CBE2"/>
    <w:lvl w:ilvl="0" w:tplc="0A1894BA">
      <w:start w:val="1"/>
      <w:numFmt w:val="lowerLetter"/>
      <w:lvlText w:val="%1)"/>
      <w:lvlJc w:val="left"/>
      <w:pPr>
        <w:ind w:left="927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6D0A6D73"/>
    <w:multiLevelType w:val="hybridMultilevel"/>
    <w:tmpl w:val="13643610"/>
    <w:lvl w:ilvl="0" w:tplc="F0EC28F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DC32FA9"/>
    <w:multiLevelType w:val="hybridMultilevel"/>
    <w:tmpl w:val="45ECF602"/>
    <w:lvl w:ilvl="0" w:tplc="D75437A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ahoma" w:hAnsi="Tahoma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322300D"/>
    <w:multiLevelType w:val="hybridMultilevel"/>
    <w:tmpl w:val="45F88CD6"/>
    <w:lvl w:ilvl="0" w:tplc="E9308C48">
      <w:start w:val="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86812FB"/>
    <w:multiLevelType w:val="hybridMultilevel"/>
    <w:tmpl w:val="9F4217D2"/>
    <w:lvl w:ilvl="0" w:tplc="31A63A3C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952359"/>
    <w:multiLevelType w:val="multilevel"/>
    <w:tmpl w:val="68E47736"/>
    <w:lvl w:ilvl="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BAB3149"/>
    <w:multiLevelType w:val="hybridMultilevel"/>
    <w:tmpl w:val="E4FE7694"/>
    <w:lvl w:ilvl="0" w:tplc="272C15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E7B7853"/>
    <w:multiLevelType w:val="hybridMultilevel"/>
    <w:tmpl w:val="322C322E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9"/>
  </w:num>
  <w:num w:numId="2">
    <w:abstractNumId w:val="5"/>
  </w:num>
  <w:num w:numId="3">
    <w:abstractNumId w:val="24"/>
  </w:num>
  <w:num w:numId="4">
    <w:abstractNumId w:val="9"/>
  </w:num>
  <w:num w:numId="5">
    <w:abstractNumId w:val="11"/>
  </w:num>
  <w:num w:numId="6">
    <w:abstractNumId w:val="19"/>
  </w:num>
  <w:num w:numId="7">
    <w:abstractNumId w:val="14"/>
  </w:num>
  <w:num w:numId="8">
    <w:abstractNumId w:val="6"/>
  </w:num>
  <w:num w:numId="9">
    <w:abstractNumId w:val="0"/>
  </w:num>
  <w:num w:numId="10">
    <w:abstractNumId w:val="17"/>
  </w:num>
  <w:num w:numId="11">
    <w:abstractNumId w:val="8"/>
  </w:num>
  <w:num w:numId="12">
    <w:abstractNumId w:val="25"/>
  </w:num>
  <w:num w:numId="13">
    <w:abstractNumId w:val="31"/>
  </w:num>
  <w:num w:numId="14">
    <w:abstractNumId w:val="20"/>
  </w:num>
  <w:num w:numId="15">
    <w:abstractNumId w:val="33"/>
  </w:num>
  <w:num w:numId="16">
    <w:abstractNumId w:val="27"/>
  </w:num>
  <w:num w:numId="17">
    <w:abstractNumId w:val="3"/>
  </w:num>
  <w:num w:numId="18">
    <w:abstractNumId w:val="32"/>
  </w:num>
  <w:num w:numId="19">
    <w:abstractNumId w:val="16"/>
  </w:num>
  <w:num w:numId="20">
    <w:abstractNumId w:val="21"/>
  </w:num>
  <w:num w:numId="21">
    <w:abstractNumId w:val="12"/>
  </w:num>
  <w:num w:numId="22">
    <w:abstractNumId w:val="13"/>
  </w:num>
  <w:num w:numId="23">
    <w:abstractNumId w:val="22"/>
  </w:num>
  <w:num w:numId="24">
    <w:abstractNumId w:val="10"/>
  </w:num>
  <w:num w:numId="25">
    <w:abstractNumId w:val="15"/>
  </w:num>
  <w:num w:numId="26">
    <w:abstractNumId w:val="7"/>
  </w:num>
  <w:num w:numId="27">
    <w:abstractNumId w:val="2"/>
  </w:num>
  <w:num w:numId="28">
    <w:abstractNumId w:val="23"/>
  </w:num>
  <w:num w:numId="29">
    <w:abstractNumId w:val="4"/>
  </w:num>
  <w:num w:numId="30">
    <w:abstractNumId w:val="30"/>
  </w:num>
  <w:num w:numId="31">
    <w:abstractNumId w:val="18"/>
  </w:num>
  <w:num w:numId="32">
    <w:abstractNumId w:val="1"/>
  </w:num>
  <w:num w:numId="33">
    <w:abstractNumId w:val="28"/>
  </w:num>
  <w:num w:numId="34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27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30DE"/>
    <w:rsid w:val="0000538E"/>
    <w:rsid w:val="000124FD"/>
    <w:rsid w:val="00013570"/>
    <w:rsid w:val="00013971"/>
    <w:rsid w:val="00020A97"/>
    <w:rsid w:val="000225C3"/>
    <w:rsid w:val="000231DB"/>
    <w:rsid w:val="00031A62"/>
    <w:rsid w:val="00033E15"/>
    <w:rsid w:val="00057D3C"/>
    <w:rsid w:val="000668FC"/>
    <w:rsid w:val="000715FD"/>
    <w:rsid w:val="000730EB"/>
    <w:rsid w:val="000738C5"/>
    <w:rsid w:val="000833A1"/>
    <w:rsid w:val="0008598C"/>
    <w:rsid w:val="00090B09"/>
    <w:rsid w:val="000919D0"/>
    <w:rsid w:val="000929A3"/>
    <w:rsid w:val="00094E02"/>
    <w:rsid w:val="00095C90"/>
    <w:rsid w:val="000A0490"/>
    <w:rsid w:val="000A5C6D"/>
    <w:rsid w:val="000B173B"/>
    <w:rsid w:val="000B2215"/>
    <w:rsid w:val="000B54E5"/>
    <w:rsid w:val="000B5740"/>
    <w:rsid w:val="000C5A53"/>
    <w:rsid w:val="000D05DC"/>
    <w:rsid w:val="000D16D3"/>
    <w:rsid w:val="000D3362"/>
    <w:rsid w:val="000E008C"/>
    <w:rsid w:val="000F2F93"/>
    <w:rsid w:val="00102BDF"/>
    <w:rsid w:val="00104167"/>
    <w:rsid w:val="00110308"/>
    <w:rsid w:val="00110E52"/>
    <w:rsid w:val="00116D35"/>
    <w:rsid w:val="00117E9F"/>
    <w:rsid w:val="00124A5C"/>
    <w:rsid w:val="0012543D"/>
    <w:rsid w:val="001258DA"/>
    <w:rsid w:val="00127822"/>
    <w:rsid w:val="00130049"/>
    <w:rsid w:val="00131500"/>
    <w:rsid w:val="00137101"/>
    <w:rsid w:val="001401D2"/>
    <w:rsid w:val="0014145D"/>
    <w:rsid w:val="001519BC"/>
    <w:rsid w:val="001565FD"/>
    <w:rsid w:val="0015720B"/>
    <w:rsid w:val="00164D96"/>
    <w:rsid w:val="00165829"/>
    <w:rsid w:val="00176B6C"/>
    <w:rsid w:val="00182FB7"/>
    <w:rsid w:val="0018394B"/>
    <w:rsid w:val="0019297B"/>
    <w:rsid w:val="00193C77"/>
    <w:rsid w:val="001945FE"/>
    <w:rsid w:val="00196D54"/>
    <w:rsid w:val="001B52FE"/>
    <w:rsid w:val="001B5B53"/>
    <w:rsid w:val="001B5F55"/>
    <w:rsid w:val="001C21AD"/>
    <w:rsid w:val="001C2916"/>
    <w:rsid w:val="001D0B77"/>
    <w:rsid w:val="001D0E8E"/>
    <w:rsid w:val="001D35CA"/>
    <w:rsid w:val="001D4649"/>
    <w:rsid w:val="001D6A10"/>
    <w:rsid w:val="001D7B12"/>
    <w:rsid w:val="001E50A3"/>
    <w:rsid w:val="001F2B24"/>
    <w:rsid w:val="00205D9B"/>
    <w:rsid w:val="00207D78"/>
    <w:rsid w:val="00210758"/>
    <w:rsid w:val="00211071"/>
    <w:rsid w:val="002174A9"/>
    <w:rsid w:val="00227833"/>
    <w:rsid w:val="002315E0"/>
    <w:rsid w:val="00240E47"/>
    <w:rsid w:val="0025059E"/>
    <w:rsid w:val="00250D58"/>
    <w:rsid w:val="00253439"/>
    <w:rsid w:val="00254B30"/>
    <w:rsid w:val="00260A7C"/>
    <w:rsid w:val="002634F9"/>
    <w:rsid w:val="002642FF"/>
    <w:rsid w:val="00270918"/>
    <w:rsid w:val="002719D2"/>
    <w:rsid w:val="0028731F"/>
    <w:rsid w:val="002913C0"/>
    <w:rsid w:val="002A5538"/>
    <w:rsid w:val="002B5BFE"/>
    <w:rsid w:val="002B6C30"/>
    <w:rsid w:val="002C0521"/>
    <w:rsid w:val="002C26B9"/>
    <w:rsid w:val="002C4BC4"/>
    <w:rsid w:val="002D0F01"/>
    <w:rsid w:val="002D1744"/>
    <w:rsid w:val="002E1225"/>
    <w:rsid w:val="002E1B33"/>
    <w:rsid w:val="002E4CEC"/>
    <w:rsid w:val="002E4D51"/>
    <w:rsid w:val="002F26DF"/>
    <w:rsid w:val="002F3AC2"/>
    <w:rsid w:val="00300908"/>
    <w:rsid w:val="003025FC"/>
    <w:rsid w:val="00306559"/>
    <w:rsid w:val="003111F7"/>
    <w:rsid w:val="003173D9"/>
    <w:rsid w:val="00325BFE"/>
    <w:rsid w:val="00331A59"/>
    <w:rsid w:val="00331CDB"/>
    <w:rsid w:val="0033488D"/>
    <w:rsid w:val="00342870"/>
    <w:rsid w:val="00343061"/>
    <w:rsid w:val="0034427E"/>
    <w:rsid w:val="00354981"/>
    <w:rsid w:val="00361F41"/>
    <w:rsid w:val="003633DB"/>
    <w:rsid w:val="00364A7D"/>
    <w:rsid w:val="00365B09"/>
    <w:rsid w:val="00366F39"/>
    <w:rsid w:val="0037407C"/>
    <w:rsid w:val="0038179F"/>
    <w:rsid w:val="00384294"/>
    <w:rsid w:val="003A73FE"/>
    <w:rsid w:val="003B2CC1"/>
    <w:rsid w:val="003B39DA"/>
    <w:rsid w:val="003C36D7"/>
    <w:rsid w:val="003D5D40"/>
    <w:rsid w:val="003D7DBE"/>
    <w:rsid w:val="003E1949"/>
    <w:rsid w:val="0040141C"/>
    <w:rsid w:val="00401927"/>
    <w:rsid w:val="0040578D"/>
    <w:rsid w:val="00407244"/>
    <w:rsid w:val="00416FD9"/>
    <w:rsid w:val="00423661"/>
    <w:rsid w:val="0042747F"/>
    <w:rsid w:val="00427C9F"/>
    <w:rsid w:val="00430466"/>
    <w:rsid w:val="00437D98"/>
    <w:rsid w:val="0045238A"/>
    <w:rsid w:val="0046495E"/>
    <w:rsid w:val="0046532F"/>
    <w:rsid w:val="00471B0F"/>
    <w:rsid w:val="00480B36"/>
    <w:rsid w:val="00483D93"/>
    <w:rsid w:val="0049126A"/>
    <w:rsid w:val="00496A56"/>
    <w:rsid w:val="00497941"/>
    <w:rsid w:val="004A6E3B"/>
    <w:rsid w:val="004B2DB6"/>
    <w:rsid w:val="004B3313"/>
    <w:rsid w:val="004B6B09"/>
    <w:rsid w:val="004C72CE"/>
    <w:rsid w:val="004D2A1A"/>
    <w:rsid w:val="004D5DD1"/>
    <w:rsid w:val="004E421B"/>
    <w:rsid w:val="004E6FFE"/>
    <w:rsid w:val="004E7283"/>
    <w:rsid w:val="004E7B46"/>
    <w:rsid w:val="004F1D26"/>
    <w:rsid w:val="004F3F69"/>
    <w:rsid w:val="00504E5C"/>
    <w:rsid w:val="00506B5E"/>
    <w:rsid w:val="00507E41"/>
    <w:rsid w:val="005115F0"/>
    <w:rsid w:val="005132D9"/>
    <w:rsid w:val="00514D58"/>
    <w:rsid w:val="00517F2B"/>
    <w:rsid w:val="00524B56"/>
    <w:rsid w:val="005319CC"/>
    <w:rsid w:val="00537F63"/>
    <w:rsid w:val="00552C92"/>
    <w:rsid w:val="00564CB0"/>
    <w:rsid w:val="00565DDB"/>
    <w:rsid w:val="00574321"/>
    <w:rsid w:val="0057798B"/>
    <w:rsid w:val="00596217"/>
    <w:rsid w:val="005A38C8"/>
    <w:rsid w:val="005B2CC6"/>
    <w:rsid w:val="005B4882"/>
    <w:rsid w:val="005D39A5"/>
    <w:rsid w:val="005D5716"/>
    <w:rsid w:val="005E0839"/>
    <w:rsid w:val="005E1C7D"/>
    <w:rsid w:val="005E473C"/>
    <w:rsid w:val="005E4988"/>
    <w:rsid w:val="005E5F99"/>
    <w:rsid w:val="005E693C"/>
    <w:rsid w:val="005E7069"/>
    <w:rsid w:val="005F008B"/>
    <w:rsid w:val="00611846"/>
    <w:rsid w:val="00612F88"/>
    <w:rsid w:val="00615A8B"/>
    <w:rsid w:val="0061641F"/>
    <w:rsid w:val="00616803"/>
    <w:rsid w:val="00616FCF"/>
    <w:rsid w:val="006209FE"/>
    <w:rsid w:val="00626B87"/>
    <w:rsid w:val="00632206"/>
    <w:rsid w:val="0063289F"/>
    <w:rsid w:val="00633A6A"/>
    <w:rsid w:val="006344CD"/>
    <w:rsid w:val="006372CC"/>
    <w:rsid w:val="00637A54"/>
    <w:rsid w:val="00650C48"/>
    <w:rsid w:val="00653E74"/>
    <w:rsid w:val="00656F8F"/>
    <w:rsid w:val="00661D9A"/>
    <w:rsid w:val="00662445"/>
    <w:rsid w:val="006649DE"/>
    <w:rsid w:val="00674563"/>
    <w:rsid w:val="00687C6C"/>
    <w:rsid w:val="0069159C"/>
    <w:rsid w:val="00691943"/>
    <w:rsid w:val="00691A41"/>
    <w:rsid w:val="006941AA"/>
    <w:rsid w:val="006A3C7D"/>
    <w:rsid w:val="006B67AD"/>
    <w:rsid w:val="006D016F"/>
    <w:rsid w:val="006D1365"/>
    <w:rsid w:val="006E587D"/>
    <w:rsid w:val="006E7146"/>
    <w:rsid w:val="006F2442"/>
    <w:rsid w:val="007030DE"/>
    <w:rsid w:val="00704994"/>
    <w:rsid w:val="0070597C"/>
    <w:rsid w:val="00707210"/>
    <w:rsid w:val="00711AA3"/>
    <w:rsid w:val="00714245"/>
    <w:rsid w:val="007318C1"/>
    <w:rsid w:val="00740AED"/>
    <w:rsid w:val="00747CB0"/>
    <w:rsid w:val="00750A40"/>
    <w:rsid w:val="00754A9C"/>
    <w:rsid w:val="00762BA3"/>
    <w:rsid w:val="00762BB7"/>
    <w:rsid w:val="00770844"/>
    <w:rsid w:val="00772862"/>
    <w:rsid w:val="00775B8B"/>
    <w:rsid w:val="00781B53"/>
    <w:rsid w:val="00786F0F"/>
    <w:rsid w:val="0078733F"/>
    <w:rsid w:val="007928ED"/>
    <w:rsid w:val="00795E5D"/>
    <w:rsid w:val="007A747A"/>
    <w:rsid w:val="007B73F2"/>
    <w:rsid w:val="007C11B4"/>
    <w:rsid w:val="007C223D"/>
    <w:rsid w:val="007C6495"/>
    <w:rsid w:val="007D0CDE"/>
    <w:rsid w:val="007D37EA"/>
    <w:rsid w:val="007D4D41"/>
    <w:rsid w:val="007E0EE8"/>
    <w:rsid w:val="007E74B9"/>
    <w:rsid w:val="00814FEF"/>
    <w:rsid w:val="00815EC0"/>
    <w:rsid w:val="008315E2"/>
    <w:rsid w:val="00833BA7"/>
    <w:rsid w:val="0083726A"/>
    <w:rsid w:val="00840501"/>
    <w:rsid w:val="00847832"/>
    <w:rsid w:val="008503A8"/>
    <w:rsid w:val="008523B6"/>
    <w:rsid w:val="0085413C"/>
    <w:rsid w:val="0085421E"/>
    <w:rsid w:val="0085461F"/>
    <w:rsid w:val="00854B80"/>
    <w:rsid w:val="00860FD2"/>
    <w:rsid w:val="008632DA"/>
    <w:rsid w:val="0086707D"/>
    <w:rsid w:val="00870666"/>
    <w:rsid w:val="00873D30"/>
    <w:rsid w:val="00873EEE"/>
    <w:rsid w:val="008760B9"/>
    <w:rsid w:val="008801AD"/>
    <w:rsid w:val="008825B4"/>
    <w:rsid w:val="00883B7A"/>
    <w:rsid w:val="008843B2"/>
    <w:rsid w:val="00892D25"/>
    <w:rsid w:val="00892F74"/>
    <w:rsid w:val="008932B6"/>
    <w:rsid w:val="008B73AD"/>
    <w:rsid w:val="008F7473"/>
    <w:rsid w:val="0090167C"/>
    <w:rsid w:val="009019D9"/>
    <w:rsid w:val="00903AB6"/>
    <w:rsid w:val="00903F92"/>
    <w:rsid w:val="00910507"/>
    <w:rsid w:val="0091052F"/>
    <w:rsid w:val="0091533A"/>
    <w:rsid w:val="00924293"/>
    <w:rsid w:val="0092587E"/>
    <w:rsid w:val="0092595B"/>
    <w:rsid w:val="00941117"/>
    <w:rsid w:val="00942042"/>
    <w:rsid w:val="009440C6"/>
    <w:rsid w:val="00946BCE"/>
    <w:rsid w:val="00950BB7"/>
    <w:rsid w:val="00952508"/>
    <w:rsid w:val="009546D1"/>
    <w:rsid w:val="0096257B"/>
    <w:rsid w:val="00964781"/>
    <w:rsid w:val="00965480"/>
    <w:rsid w:val="0096736D"/>
    <w:rsid w:val="009700EB"/>
    <w:rsid w:val="00974586"/>
    <w:rsid w:val="00982550"/>
    <w:rsid w:val="00991EB2"/>
    <w:rsid w:val="0099429A"/>
    <w:rsid w:val="009973FC"/>
    <w:rsid w:val="009A0A11"/>
    <w:rsid w:val="009A2B52"/>
    <w:rsid w:val="009A48DB"/>
    <w:rsid w:val="009A5EB0"/>
    <w:rsid w:val="009B7807"/>
    <w:rsid w:val="009C1417"/>
    <w:rsid w:val="009C7624"/>
    <w:rsid w:val="009E0605"/>
    <w:rsid w:val="009E1A24"/>
    <w:rsid w:val="009E5E23"/>
    <w:rsid w:val="009F4865"/>
    <w:rsid w:val="00A02344"/>
    <w:rsid w:val="00A04AE7"/>
    <w:rsid w:val="00A145A1"/>
    <w:rsid w:val="00A14D05"/>
    <w:rsid w:val="00A157CD"/>
    <w:rsid w:val="00A164DF"/>
    <w:rsid w:val="00A23873"/>
    <w:rsid w:val="00A31C10"/>
    <w:rsid w:val="00A34B14"/>
    <w:rsid w:val="00A3780D"/>
    <w:rsid w:val="00A43E1D"/>
    <w:rsid w:val="00A45494"/>
    <w:rsid w:val="00A4773E"/>
    <w:rsid w:val="00A62D49"/>
    <w:rsid w:val="00A64895"/>
    <w:rsid w:val="00A66970"/>
    <w:rsid w:val="00A705C5"/>
    <w:rsid w:val="00A70DBD"/>
    <w:rsid w:val="00A717AA"/>
    <w:rsid w:val="00A71BCB"/>
    <w:rsid w:val="00A738D8"/>
    <w:rsid w:val="00A901FD"/>
    <w:rsid w:val="00A91A3D"/>
    <w:rsid w:val="00AB13D1"/>
    <w:rsid w:val="00AB4056"/>
    <w:rsid w:val="00AB7521"/>
    <w:rsid w:val="00AC28DB"/>
    <w:rsid w:val="00AC5421"/>
    <w:rsid w:val="00AD0E35"/>
    <w:rsid w:val="00AD4BCF"/>
    <w:rsid w:val="00AD7CD0"/>
    <w:rsid w:val="00AE0CE1"/>
    <w:rsid w:val="00AE2FED"/>
    <w:rsid w:val="00AF3906"/>
    <w:rsid w:val="00AF57D3"/>
    <w:rsid w:val="00AF7961"/>
    <w:rsid w:val="00B012F0"/>
    <w:rsid w:val="00B0559B"/>
    <w:rsid w:val="00B1019E"/>
    <w:rsid w:val="00B1222B"/>
    <w:rsid w:val="00B16764"/>
    <w:rsid w:val="00B16CC0"/>
    <w:rsid w:val="00B20B0F"/>
    <w:rsid w:val="00B24AE7"/>
    <w:rsid w:val="00B257B4"/>
    <w:rsid w:val="00B2681F"/>
    <w:rsid w:val="00B30830"/>
    <w:rsid w:val="00B418EF"/>
    <w:rsid w:val="00B42CC0"/>
    <w:rsid w:val="00B4446E"/>
    <w:rsid w:val="00B4798B"/>
    <w:rsid w:val="00B51FB9"/>
    <w:rsid w:val="00B5244B"/>
    <w:rsid w:val="00B574DA"/>
    <w:rsid w:val="00B620EA"/>
    <w:rsid w:val="00B65B16"/>
    <w:rsid w:val="00B7298B"/>
    <w:rsid w:val="00B80DDA"/>
    <w:rsid w:val="00B82E2E"/>
    <w:rsid w:val="00B9175D"/>
    <w:rsid w:val="00B91AD5"/>
    <w:rsid w:val="00B91C72"/>
    <w:rsid w:val="00BA2ABC"/>
    <w:rsid w:val="00BB1678"/>
    <w:rsid w:val="00BB6552"/>
    <w:rsid w:val="00BB6757"/>
    <w:rsid w:val="00BB79C0"/>
    <w:rsid w:val="00BC24A4"/>
    <w:rsid w:val="00BC32CF"/>
    <w:rsid w:val="00BC66A4"/>
    <w:rsid w:val="00BC70E1"/>
    <w:rsid w:val="00BC78A8"/>
    <w:rsid w:val="00BD0500"/>
    <w:rsid w:val="00BD2A00"/>
    <w:rsid w:val="00BD2D1C"/>
    <w:rsid w:val="00BE053E"/>
    <w:rsid w:val="00BE0776"/>
    <w:rsid w:val="00BE2B50"/>
    <w:rsid w:val="00BE5509"/>
    <w:rsid w:val="00BE5877"/>
    <w:rsid w:val="00BE66A1"/>
    <w:rsid w:val="00C0105F"/>
    <w:rsid w:val="00C07EA3"/>
    <w:rsid w:val="00C11B07"/>
    <w:rsid w:val="00C1318C"/>
    <w:rsid w:val="00C13D7B"/>
    <w:rsid w:val="00C2218B"/>
    <w:rsid w:val="00C2441F"/>
    <w:rsid w:val="00C428F2"/>
    <w:rsid w:val="00C42F61"/>
    <w:rsid w:val="00C457EB"/>
    <w:rsid w:val="00C47624"/>
    <w:rsid w:val="00C47C46"/>
    <w:rsid w:val="00C50B6E"/>
    <w:rsid w:val="00C55C56"/>
    <w:rsid w:val="00C61B68"/>
    <w:rsid w:val="00C66824"/>
    <w:rsid w:val="00C67548"/>
    <w:rsid w:val="00C85E76"/>
    <w:rsid w:val="00C864E2"/>
    <w:rsid w:val="00CA2B2E"/>
    <w:rsid w:val="00CA3E1D"/>
    <w:rsid w:val="00CC46B1"/>
    <w:rsid w:val="00CC57A6"/>
    <w:rsid w:val="00CC60D8"/>
    <w:rsid w:val="00CD1064"/>
    <w:rsid w:val="00CD4B9F"/>
    <w:rsid w:val="00CE2348"/>
    <w:rsid w:val="00CE759A"/>
    <w:rsid w:val="00CF6E40"/>
    <w:rsid w:val="00D007D6"/>
    <w:rsid w:val="00D06E3E"/>
    <w:rsid w:val="00D11CDE"/>
    <w:rsid w:val="00D13E61"/>
    <w:rsid w:val="00D2182D"/>
    <w:rsid w:val="00D21BD5"/>
    <w:rsid w:val="00D23162"/>
    <w:rsid w:val="00D23BD5"/>
    <w:rsid w:val="00D33BFD"/>
    <w:rsid w:val="00D33F88"/>
    <w:rsid w:val="00D36516"/>
    <w:rsid w:val="00D41CB0"/>
    <w:rsid w:val="00D42D57"/>
    <w:rsid w:val="00D42DD9"/>
    <w:rsid w:val="00D43FBB"/>
    <w:rsid w:val="00D44E47"/>
    <w:rsid w:val="00D47288"/>
    <w:rsid w:val="00D524ED"/>
    <w:rsid w:val="00D61637"/>
    <w:rsid w:val="00D67F67"/>
    <w:rsid w:val="00D722AB"/>
    <w:rsid w:val="00D72463"/>
    <w:rsid w:val="00D753B9"/>
    <w:rsid w:val="00D80101"/>
    <w:rsid w:val="00D8518E"/>
    <w:rsid w:val="00D859C4"/>
    <w:rsid w:val="00D86994"/>
    <w:rsid w:val="00D87914"/>
    <w:rsid w:val="00D931E0"/>
    <w:rsid w:val="00D93F8F"/>
    <w:rsid w:val="00DA3747"/>
    <w:rsid w:val="00DA48AE"/>
    <w:rsid w:val="00DA5622"/>
    <w:rsid w:val="00DC04C9"/>
    <w:rsid w:val="00DC7DFF"/>
    <w:rsid w:val="00DD075E"/>
    <w:rsid w:val="00DD4C99"/>
    <w:rsid w:val="00DD591B"/>
    <w:rsid w:val="00DD5E12"/>
    <w:rsid w:val="00DD6B8B"/>
    <w:rsid w:val="00DD7AAE"/>
    <w:rsid w:val="00DE0F40"/>
    <w:rsid w:val="00DE10BD"/>
    <w:rsid w:val="00DF535F"/>
    <w:rsid w:val="00E00D68"/>
    <w:rsid w:val="00E028DE"/>
    <w:rsid w:val="00E0447A"/>
    <w:rsid w:val="00E149AC"/>
    <w:rsid w:val="00E17FCE"/>
    <w:rsid w:val="00E216A2"/>
    <w:rsid w:val="00E25B57"/>
    <w:rsid w:val="00E303C1"/>
    <w:rsid w:val="00E311E8"/>
    <w:rsid w:val="00E4324A"/>
    <w:rsid w:val="00E44E1C"/>
    <w:rsid w:val="00E463EF"/>
    <w:rsid w:val="00E4690C"/>
    <w:rsid w:val="00E47911"/>
    <w:rsid w:val="00E60CAD"/>
    <w:rsid w:val="00E61789"/>
    <w:rsid w:val="00E67962"/>
    <w:rsid w:val="00E733F9"/>
    <w:rsid w:val="00E770C2"/>
    <w:rsid w:val="00E818E5"/>
    <w:rsid w:val="00E9345B"/>
    <w:rsid w:val="00E94258"/>
    <w:rsid w:val="00E94340"/>
    <w:rsid w:val="00E9563A"/>
    <w:rsid w:val="00E96695"/>
    <w:rsid w:val="00EA049E"/>
    <w:rsid w:val="00EA10B7"/>
    <w:rsid w:val="00EA53A9"/>
    <w:rsid w:val="00EB20B6"/>
    <w:rsid w:val="00EC38F1"/>
    <w:rsid w:val="00ED63FB"/>
    <w:rsid w:val="00EE7595"/>
    <w:rsid w:val="00EF331C"/>
    <w:rsid w:val="00F01928"/>
    <w:rsid w:val="00F01FA5"/>
    <w:rsid w:val="00F02AF6"/>
    <w:rsid w:val="00F07032"/>
    <w:rsid w:val="00F12C99"/>
    <w:rsid w:val="00F136AD"/>
    <w:rsid w:val="00F25A52"/>
    <w:rsid w:val="00F32E1E"/>
    <w:rsid w:val="00F33BDD"/>
    <w:rsid w:val="00F3683F"/>
    <w:rsid w:val="00F402E6"/>
    <w:rsid w:val="00F42C5C"/>
    <w:rsid w:val="00F444A9"/>
    <w:rsid w:val="00F44582"/>
    <w:rsid w:val="00F50B0B"/>
    <w:rsid w:val="00F55233"/>
    <w:rsid w:val="00F657B8"/>
    <w:rsid w:val="00F6726B"/>
    <w:rsid w:val="00F74527"/>
    <w:rsid w:val="00F768C9"/>
    <w:rsid w:val="00F77624"/>
    <w:rsid w:val="00F90F4E"/>
    <w:rsid w:val="00F979D0"/>
    <w:rsid w:val="00FB26B4"/>
    <w:rsid w:val="00FB30AE"/>
    <w:rsid w:val="00FB3724"/>
    <w:rsid w:val="00FB5FB6"/>
    <w:rsid w:val="00FB7196"/>
    <w:rsid w:val="00FC436D"/>
    <w:rsid w:val="00FD007C"/>
    <w:rsid w:val="00FD03ED"/>
    <w:rsid w:val="00FE1907"/>
    <w:rsid w:val="00FF157B"/>
    <w:rsid w:val="00FF23FF"/>
    <w:rsid w:val="00FF3170"/>
    <w:rsid w:val="00FF56AB"/>
    <w:rsid w:val="00FF62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C10C0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773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E4D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85421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85421E"/>
    <w:pPr>
      <w:tabs>
        <w:tab w:val="center" w:pos="4320"/>
        <w:tab w:val="right" w:pos="8640"/>
      </w:tabs>
    </w:pPr>
  </w:style>
  <w:style w:type="character" w:styleId="Hyperlink">
    <w:name w:val="Hyperlink"/>
    <w:unhideWhenUsed/>
    <w:rsid w:val="00612F88"/>
    <w:rPr>
      <w:color w:val="0000FF"/>
      <w:u w:val="single"/>
    </w:rPr>
  </w:style>
  <w:style w:type="paragraph" w:styleId="ListParagraph">
    <w:name w:val="List Paragraph"/>
    <w:basedOn w:val="Normal"/>
    <w:qFormat/>
    <w:rsid w:val="00BD2A00"/>
    <w:pPr>
      <w:spacing w:line="276" w:lineRule="auto"/>
      <w:ind w:left="720"/>
      <w:contextualSpacing/>
    </w:pPr>
    <w:rPr>
      <w:rFonts w:eastAsia="Calibri"/>
      <w:szCs w:val="22"/>
    </w:rPr>
  </w:style>
  <w:style w:type="character" w:customStyle="1" w:styleId="Style13ptBold">
    <w:name w:val="Style 13 pt Bold"/>
    <w:rsid w:val="00A717AA"/>
    <w:rPr>
      <w:b/>
      <w:bCs/>
      <w:color w:val="FF0000"/>
      <w:sz w:val="26"/>
    </w:rPr>
  </w:style>
  <w:style w:type="paragraph" w:customStyle="1" w:styleId="StyleListParagraph13ptBoldJustifiedLeft0Firstlin">
    <w:name w:val="Style List Paragraph + 13 pt Bold Justified Left:  0&quot; First lin..."/>
    <w:basedOn w:val="ListParagraph"/>
    <w:rsid w:val="00A45494"/>
    <w:pPr>
      <w:ind w:left="0" w:firstLine="360"/>
      <w:jc w:val="both"/>
    </w:pPr>
    <w:rPr>
      <w:rFonts w:eastAsia="Times New Roman"/>
      <w:b/>
      <w:bCs/>
      <w:color w:val="333399"/>
      <w:sz w:val="26"/>
      <w:szCs w:val="20"/>
    </w:rPr>
  </w:style>
  <w:style w:type="character" w:styleId="Emphasis">
    <w:name w:val="Emphasis"/>
    <w:qFormat/>
    <w:rsid w:val="008843B2"/>
    <w:rPr>
      <w:i/>
      <w:iCs/>
    </w:rPr>
  </w:style>
  <w:style w:type="character" w:customStyle="1" w:styleId="HeaderChar">
    <w:name w:val="Header Char"/>
    <w:link w:val="Header"/>
    <w:uiPriority w:val="99"/>
    <w:rsid w:val="0037407C"/>
    <w:rPr>
      <w:sz w:val="24"/>
      <w:szCs w:val="24"/>
    </w:rPr>
  </w:style>
  <w:style w:type="character" w:customStyle="1" w:styleId="FooterChar">
    <w:name w:val="Footer Char"/>
    <w:link w:val="Footer"/>
    <w:rsid w:val="0037407C"/>
    <w:rPr>
      <w:sz w:val="24"/>
      <w:szCs w:val="24"/>
    </w:rPr>
  </w:style>
  <w:style w:type="character" w:styleId="PageNumber">
    <w:name w:val="page number"/>
    <w:basedOn w:val="DefaultParagraphFont"/>
    <w:rsid w:val="003740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8D08C2-EDBE-43A3-97A5-49473C1751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83</Words>
  <Characters>560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10-20T04:31:00Z</dcterms:created>
  <dcterms:modified xsi:type="dcterms:W3CDTF">2023-07-12T04:42:00Z</dcterms:modified>
</cp:coreProperties>
</file>